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" saveSubsetFonts="1">
  <p:sldMasterIdLst>
    <p:sldMasterId id="2147483717" r:id="rId1"/>
  </p:sldMasterIdLst>
  <p:notesMasterIdLst>
    <p:notesMasterId r:id="rId33"/>
  </p:notesMasterIdLst>
  <p:sldIdLst>
    <p:sldId id="728" r:id="rId2"/>
    <p:sldId id="746" r:id="rId3"/>
    <p:sldId id="729" r:id="rId4"/>
    <p:sldId id="730" r:id="rId5"/>
    <p:sldId id="749" r:id="rId6"/>
    <p:sldId id="750" r:id="rId7"/>
    <p:sldId id="752" r:id="rId8"/>
    <p:sldId id="753" r:id="rId9"/>
    <p:sldId id="755" r:id="rId10"/>
    <p:sldId id="771" r:id="rId11"/>
    <p:sldId id="756" r:id="rId12"/>
    <p:sldId id="772" r:id="rId13"/>
    <p:sldId id="776" r:id="rId14"/>
    <p:sldId id="773" r:id="rId15"/>
    <p:sldId id="774" r:id="rId16"/>
    <p:sldId id="775" r:id="rId17"/>
    <p:sldId id="757" r:id="rId18"/>
    <p:sldId id="758" r:id="rId19"/>
    <p:sldId id="759" r:id="rId20"/>
    <p:sldId id="778" r:id="rId21"/>
    <p:sldId id="777" r:id="rId22"/>
    <p:sldId id="760" r:id="rId23"/>
    <p:sldId id="779" r:id="rId24"/>
    <p:sldId id="768" r:id="rId25"/>
    <p:sldId id="769" r:id="rId26"/>
    <p:sldId id="770" r:id="rId27"/>
    <p:sldId id="763" r:id="rId28"/>
    <p:sldId id="764" r:id="rId29"/>
    <p:sldId id="765" r:id="rId30"/>
    <p:sldId id="766" r:id="rId31"/>
    <p:sldId id="767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66CC"/>
    <a:srgbClr val="0033CC"/>
    <a:srgbClr val="6699FF"/>
    <a:srgbClr val="001B72"/>
    <a:srgbClr val="FF0000"/>
    <a:srgbClr val="CCCCFF"/>
    <a:srgbClr val="FFFF00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9852" autoAdjust="0"/>
  </p:normalViewPr>
  <p:slideViewPr>
    <p:cSldViewPr>
      <p:cViewPr>
        <p:scale>
          <a:sx n="100" d="100"/>
          <a:sy n="100" d="100"/>
        </p:scale>
        <p:origin x="-1344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Textmasterformate durch Klicken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  <a:p>
            <a:pPr lvl="3"/>
            <a:r>
              <a:rPr lang="en-US" noProof="0" smtClean="0"/>
              <a:t>Vierte Ebene</a:t>
            </a:r>
          </a:p>
          <a:p>
            <a:pPr lvl="4"/>
            <a:r>
              <a:rPr lang="en-US" noProof="0" smtClean="0"/>
              <a:t>Fünfte Ebene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7EAE415-6CB0-499B-997B-7D2DAC3748F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770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7"/>
          <p:cNvSpPr txBox="1">
            <a:spLocks noGrp="1" noChangeArrowheads="1"/>
          </p:cNvSpPr>
          <p:nvPr/>
        </p:nvSpPr>
        <p:spPr bwMode="auto">
          <a:xfrm>
            <a:off x="3885454" y="8684900"/>
            <a:ext cx="2970946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3" tIns="46077" rIns="92153" bIns="46077" anchor="b"/>
          <a:lstStyle>
            <a:lvl1pPr algn="ctr" defTabSz="92075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1pPr>
            <a:lvl2pPr marL="749300" indent="-288925" algn="ctr" defTabSz="92075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2pPr>
            <a:lvl3pPr marL="1152525" indent="-231775" algn="ctr" defTabSz="92075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3pPr>
            <a:lvl4pPr marL="1612900" indent="-230188" algn="ctr" defTabSz="92075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4pPr>
            <a:lvl5pPr marL="2073275" indent="-230188" algn="ctr" defTabSz="920750">
              <a:spcBef>
                <a:spcPct val="50000"/>
              </a:spcBef>
              <a:defRPr sz="2400">
                <a:solidFill>
                  <a:schemeClr val="tx2"/>
                </a:solidFill>
                <a:latin typeface="Arial" charset="0"/>
              </a:defRPr>
            </a:lvl5pPr>
            <a:lvl6pPr marL="2530475" indent="-230188" algn="ctr" defTabSz="92075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6pPr>
            <a:lvl7pPr marL="2987675" indent="-230188" algn="ctr" defTabSz="92075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7pPr>
            <a:lvl8pPr marL="3444875" indent="-230188" algn="ctr" defTabSz="92075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8pPr>
            <a:lvl9pPr marL="3902075" indent="-230188" algn="ctr" defTabSz="92075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</a:pPr>
            <a:fld id="{1124B8D2-8589-4273-87DF-09F19401666A}" type="slidenum">
              <a:rPr lang="de-DE" sz="1200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</a:t>
            </a:fld>
            <a:endParaRPr lang="de-DE" sz="1200">
              <a:solidFill>
                <a:prstClr val="black"/>
              </a:solidFill>
            </a:endParaRPr>
          </a:p>
        </p:txBody>
      </p:sp>
      <p:sp>
        <p:nvSpPr>
          <p:cNvPr id="541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 userDrawn="1"/>
        </p:nvSpPr>
        <p:spPr bwMode="auto">
          <a:xfrm>
            <a:off x="-49213" y="6461125"/>
            <a:ext cx="576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fld id="{7FD48191-31FE-47F7-A25C-5EE091FBF035}" type="slidenum">
              <a:rPr lang="en-US" b="1">
                <a:solidFill>
                  <a:srgbClr val="FFFFFF"/>
                </a:solidFill>
              </a:rPr>
              <a:pPr algn="ctr" eaLnBrk="1" hangingPunct="1">
                <a:spcBef>
                  <a:spcPct val="50000"/>
                </a:spcBef>
              </a:pPr>
              <a:t>‹Nr.›</a:t>
            </a:fld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6594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765175"/>
            <a:ext cx="8604250" cy="519113"/>
          </a:xfrm>
        </p:spPr>
        <p:txBody>
          <a:bodyPr/>
          <a:lstStyle>
            <a:lvl1pPr>
              <a:defRPr smtClean="0"/>
            </a:lvl1pPr>
          </a:lstStyle>
          <a:p>
            <a:pPr lvl="0"/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</p:txBody>
      </p:sp>
      <p:pic>
        <p:nvPicPr>
          <p:cNvPr id="7" name="Bild 6" descr="pp_header_title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Bild 13" descr="acp_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260648"/>
            <a:ext cx="37338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uppieren 7"/>
          <p:cNvGrpSpPr/>
          <p:nvPr userDrawn="1"/>
        </p:nvGrpSpPr>
        <p:grpSpPr>
          <a:xfrm>
            <a:off x="7178367" y="5445223"/>
            <a:ext cx="2362186" cy="1032023"/>
            <a:chOff x="8415490" y="5570819"/>
            <a:chExt cx="1004018" cy="501188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5490" y="5570819"/>
              <a:ext cx="666527" cy="499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feld 10"/>
            <p:cNvSpPr txBox="1"/>
            <p:nvPr/>
          </p:nvSpPr>
          <p:spPr bwMode="auto">
            <a:xfrm>
              <a:off x="8843444" y="5892646"/>
              <a:ext cx="576064" cy="179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de-DE" dirty="0" smtClean="0">
                  <a:solidFill>
                    <a:schemeClr val="bg1"/>
                  </a:solidFill>
                  <a:latin typeface="Adobe Kaiti Std R" pitchFamily="18" charset="-128"/>
                  <a:ea typeface="Adobe Kaiti Std R" pitchFamily="18" charset="-128"/>
                  <a:sym typeface="Symbol"/>
                </a:rPr>
                <a:t>ICO</a:t>
              </a:r>
              <a:endParaRPr lang="de-DE" dirty="0">
                <a:solidFill>
                  <a:schemeClr val="bg1"/>
                </a:solidFill>
                <a:latin typeface="Adobe Kaiti Std R" pitchFamily="18" charset="-128"/>
                <a:ea typeface="Adobe Kaiti Std R" pitchFamily="18" charset="-128"/>
                <a:sym typeface="Symbol"/>
              </a:endParaRPr>
            </a:p>
          </p:txBody>
        </p:sp>
      </p:grpSp>
      <p:sp>
        <p:nvSpPr>
          <p:cNvPr id="12" name="Rechteck 11"/>
          <p:cNvSpPr/>
          <p:nvPr userDrawn="1"/>
        </p:nvSpPr>
        <p:spPr>
          <a:xfrm>
            <a:off x="7104811" y="6477530"/>
            <a:ext cx="17876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Bef>
                <a:spcPts val="0"/>
              </a:spcBef>
            </a:pPr>
            <a:r>
              <a:rPr lang="en-US" sz="1400" kern="0" dirty="0">
                <a:solidFill>
                  <a:srgbClr val="295989"/>
                </a:solidFill>
              </a:rPr>
              <a:t>www.ico.uni-jena.de</a:t>
            </a:r>
          </a:p>
        </p:txBody>
      </p:sp>
    </p:spTree>
    <p:extLst>
      <p:ext uri="{BB962C8B-B14F-4D97-AF65-F5344CB8AC3E}">
        <p14:creationId xmlns:p14="http://schemas.microsoft.com/office/powerpoint/2010/main" val="2629861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1341438"/>
            <a:ext cx="8526463" cy="44640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8"/>
          </p:nvPr>
        </p:nvSpPr>
        <p:spPr>
          <a:xfrm>
            <a:off x="8388350" y="0"/>
            <a:ext cx="75565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D46BDC3-EBE8-4656-BC33-CA4E125021DF}" type="slidenum">
              <a:rPr lang="en-US" sz="2000" smtClean="0">
                <a:solidFill>
                  <a:srgbClr val="000000"/>
                </a:solidFill>
              </a:rPr>
              <a:pPr/>
              <a:t>‹Nr.›</a:t>
            </a:fld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67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040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487640" y="3140968"/>
            <a:ext cx="865636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800"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337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16632"/>
            <a:ext cx="889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</p:txBody>
      </p:sp>
      <p:pic>
        <p:nvPicPr>
          <p:cNvPr id="4103" name="Picture 7" descr="D:\Transfer\ASP_ACP_IAP_Website\Version_2011-09-14_inkl_ACP\JPG\ASP_RGB_VL.jpg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5820433"/>
            <a:ext cx="2016225" cy="1027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 userDrawn="1"/>
        </p:nvSpPr>
        <p:spPr bwMode="auto">
          <a:xfrm>
            <a:off x="8460432" y="6525344"/>
            <a:ext cx="7200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r">
              <a:spcBef>
                <a:spcPct val="50000"/>
              </a:spcBef>
            </a:pPr>
            <a:fld id="{78D19444-21CF-49E0-8941-574E7305D9B3}" type="slidenum">
              <a:rPr lang="de-DE" sz="1400" smtClean="0">
                <a:solidFill>
                  <a:srgbClr val="BBE0E3">
                    <a:lumMod val="10000"/>
                  </a:srgbClr>
                </a:solidFill>
                <a:sym typeface="Symbol"/>
              </a:rPr>
              <a:pPr algn="r">
                <a:spcBef>
                  <a:spcPct val="50000"/>
                </a:spcBef>
              </a:pPr>
              <a:t>‹Nr.›</a:t>
            </a:fld>
            <a:endParaRPr lang="de-DE" sz="1400" dirty="0" smtClean="0">
              <a:solidFill>
                <a:srgbClr val="BBE0E3">
                  <a:lumMod val="10000"/>
                </a:srgbClr>
              </a:solidFill>
              <a:sym typeface="Symbol"/>
            </a:endParaRPr>
          </a:p>
        </p:txBody>
      </p:sp>
      <p:pic>
        <p:nvPicPr>
          <p:cNvPr id="7" name="Bild 10" descr="pp_header.jpg"/>
          <p:cNvPicPr>
            <a:picLocks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85602" cy="76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Bild 10" descr="pp_header.jp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5495" y="6334287"/>
            <a:ext cx="7127775" cy="55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pieren 3"/>
          <p:cNvGrpSpPr/>
          <p:nvPr userDrawn="1"/>
        </p:nvGrpSpPr>
        <p:grpSpPr>
          <a:xfrm>
            <a:off x="8143154" y="0"/>
            <a:ext cx="1109366" cy="815226"/>
            <a:chOff x="8143154" y="0"/>
            <a:chExt cx="1109366" cy="815226"/>
          </a:xfrm>
        </p:grpSpPr>
        <p:pic>
          <p:nvPicPr>
            <p:cNvPr id="10" name="Picture 2"/>
            <p:cNvPicPr>
              <a:picLocks noChangeAspect="1" noChangeArrowheads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3154" y="0"/>
              <a:ext cx="1020969" cy="764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feld 10"/>
            <p:cNvSpPr txBox="1"/>
            <p:nvPr userDrawn="1"/>
          </p:nvSpPr>
          <p:spPr bwMode="auto">
            <a:xfrm>
              <a:off x="8676456" y="476672"/>
              <a:ext cx="57606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de-DE" sz="1600" dirty="0" smtClean="0">
                  <a:solidFill>
                    <a:schemeClr val="bg1"/>
                  </a:solidFill>
                  <a:latin typeface="+mj-lt"/>
                  <a:ea typeface="Adobe Kaiti Std R" pitchFamily="18" charset="-128"/>
                  <a:sym typeface="Symbol"/>
                </a:rPr>
                <a:t>ICO</a:t>
              </a:r>
              <a:endParaRPr lang="de-DE" sz="1600" dirty="0">
                <a:solidFill>
                  <a:schemeClr val="bg1"/>
                </a:solidFill>
                <a:latin typeface="+mj-lt"/>
                <a:ea typeface="Adobe Kaiti Std R" pitchFamily="18" charset="-128"/>
                <a:sym typeface="Symbo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9974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1B76A5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Arial" charset="0"/>
          <a:ea typeface="+mn-ea"/>
          <a:cs typeface="+mn-cs"/>
        </a:defRPr>
      </a:lvl1pPr>
      <a:lvl2pPr marL="625475" indent="-2667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2pPr>
      <a:lvl3pPr marL="982663" indent="-1778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Arial" charset="0"/>
        </a:defRPr>
      </a:lvl3pPr>
      <a:lvl4pPr marL="1444625" indent="-28257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1793875" indent="-16986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png"/><Relationship Id="rId5" Type="http://schemas.openxmlformats.org/officeDocument/2006/relationships/image" Target="../media/image79.png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83" name="Line 11"/>
          <p:cNvSpPr>
            <a:spLocks noChangeShapeType="1"/>
          </p:cNvSpPr>
          <p:nvPr/>
        </p:nvSpPr>
        <p:spPr bwMode="auto">
          <a:xfrm flipH="1">
            <a:off x="272479" y="1628800"/>
            <a:ext cx="927100" cy="35877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 sz="2000" dirty="0">
              <a:solidFill>
                <a:srgbClr val="000000"/>
              </a:solidFill>
            </a:endParaRPr>
          </a:p>
        </p:txBody>
      </p:sp>
      <p:sp>
        <p:nvSpPr>
          <p:cNvPr id="2" name="Untertitel 1"/>
          <p:cNvSpPr>
            <a:spLocks noGrp="1"/>
          </p:cNvSpPr>
          <p:nvPr>
            <p:ph type="subTitle" idx="4294967295"/>
          </p:nvPr>
        </p:nvSpPr>
        <p:spPr>
          <a:xfrm>
            <a:off x="539750" y="4005089"/>
            <a:ext cx="8280400" cy="2808287"/>
          </a:xfrm>
          <a:prstGeom prst="rect">
            <a:avLst/>
          </a:prstGeo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300" dirty="0" smtClean="0">
                <a:solidFill>
                  <a:srgbClr val="295989"/>
                </a:solidFill>
              </a:rPr>
              <a:t>R. Filter, K. </a:t>
            </a:r>
            <a:r>
              <a:rPr lang="en-US" sz="2300" dirty="0" err="1">
                <a:solidFill>
                  <a:srgbClr val="295989"/>
                </a:solidFill>
              </a:rPr>
              <a:t>Słowik</a:t>
            </a:r>
            <a:r>
              <a:rPr lang="en-US" sz="2300" dirty="0">
                <a:solidFill>
                  <a:srgbClr val="295989"/>
                </a:solidFill>
              </a:rPr>
              <a:t>, </a:t>
            </a:r>
            <a:r>
              <a:rPr lang="en-US" sz="2300" dirty="0" smtClean="0">
                <a:solidFill>
                  <a:srgbClr val="295989"/>
                </a:solidFill>
              </a:rPr>
              <a:t>J. </a:t>
            </a:r>
            <a:r>
              <a:rPr lang="en-US" sz="2300" dirty="0" err="1">
                <a:solidFill>
                  <a:srgbClr val="295989"/>
                </a:solidFill>
              </a:rPr>
              <a:t>Straubel</a:t>
            </a:r>
            <a:r>
              <a:rPr lang="en-US" sz="2300" dirty="0">
                <a:solidFill>
                  <a:srgbClr val="295989"/>
                </a:solidFill>
              </a:rPr>
              <a:t>, </a:t>
            </a:r>
            <a:r>
              <a:rPr lang="en-US" sz="2300" dirty="0" smtClean="0">
                <a:solidFill>
                  <a:srgbClr val="295989"/>
                </a:solidFill>
              </a:rPr>
              <a:t>F. </a:t>
            </a:r>
            <a:r>
              <a:rPr lang="en-US" sz="2300" dirty="0" err="1">
                <a:solidFill>
                  <a:srgbClr val="295989"/>
                </a:solidFill>
              </a:rPr>
              <a:t>Lederer</a:t>
            </a:r>
            <a:r>
              <a:rPr lang="en-US" sz="2300" dirty="0">
                <a:solidFill>
                  <a:srgbClr val="295989"/>
                </a:solidFill>
              </a:rPr>
              <a:t>, and </a:t>
            </a:r>
            <a:r>
              <a:rPr lang="en-US" sz="2300" dirty="0" smtClean="0">
                <a:solidFill>
                  <a:srgbClr val="295989"/>
                </a:solidFill>
              </a:rPr>
              <a:t>C. </a:t>
            </a:r>
            <a:r>
              <a:rPr lang="en-US" sz="2300" dirty="0" err="1">
                <a:solidFill>
                  <a:srgbClr val="295989"/>
                </a:solidFill>
              </a:rPr>
              <a:t>Rockstuhl</a:t>
            </a:r>
            <a:endParaRPr lang="en-US" sz="2300" dirty="0" smtClean="0">
              <a:solidFill>
                <a:srgbClr val="295989"/>
              </a:solidFill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lang="en-US" dirty="0" smtClean="0">
              <a:solidFill>
                <a:srgbClr val="295989"/>
              </a:solidFill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>
                <a:solidFill>
                  <a:srgbClr val="295989"/>
                </a:solidFill>
              </a:rPr>
              <a:t>Institute of Condensed Matter Theory and Solid State Optics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>
                <a:solidFill>
                  <a:srgbClr val="295989"/>
                </a:solidFill>
              </a:rPr>
              <a:t>Abbe Center of Photonics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>
                <a:solidFill>
                  <a:srgbClr val="295989"/>
                </a:solidFill>
              </a:rPr>
              <a:t>Friedrich-Schiller-</a:t>
            </a:r>
            <a:r>
              <a:rPr lang="en-US" dirty="0" err="1" smtClean="0">
                <a:solidFill>
                  <a:srgbClr val="295989"/>
                </a:solidFill>
              </a:rPr>
              <a:t>Universität</a:t>
            </a:r>
            <a:r>
              <a:rPr lang="en-US" dirty="0" smtClean="0">
                <a:solidFill>
                  <a:srgbClr val="295989"/>
                </a:solidFill>
              </a:rPr>
              <a:t> Jena, Germany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lang="en-US" sz="1600" dirty="0" smtClean="0">
              <a:solidFill>
                <a:srgbClr val="295989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295989"/>
                </a:solidFill>
              </a:rPr>
              <a:t>robert.filter@uni-jena.de</a:t>
            </a:r>
          </a:p>
          <a:p>
            <a:pPr>
              <a:spcBef>
                <a:spcPts val="0"/>
              </a:spcBef>
            </a:pPr>
            <a:endParaRPr lang="en-US" sz="1400" dirty="0" smtClean="0">
              <a:solidFill>
                <a:srgbClr val="295989"/>
              </a:solidFill>
            </a:endParaRPr>
          </a:p>
          <a:p>
            <a:endParaRPr lang="en-US" dirty="0">
              <a:solidFill>
                <a:srgbClr val="295989"/>
              </a:solidFill>
            </a:endParaRPr>
          </a:p>
        </p:txBody>
      </p:sp>
      <p:sp>
        <p:nvSpPr>
          <p:cNvPr id="5" name="Titel 4"/>
          <p:cNvSpPr>
            <a:spLocks noGrp="1"/>
          </p:cNvSpPr>
          <p:nvPr>
            <p:ph type="ctrTitle"/>
          </p:nvPr>
        </p:nvSpPr>
        <p:spPr>
          <a:xfrm>
            <a:off x="-252536" y="2492896"/>
            <a:ext cx="9036496" cy="1200329"/>
          </a:xfrm>
        </p:spPr>
        <p:txBody>
          <a:bodyPr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Nanoantennas</a:t>
            </a:r>
            <a:r>
              <a:rPr lang="de-DE" sz="3600" b="1" dirty="0" smtClean="0">
                <a:ln w="50800"/>
                <a:solidFill>
                  <a:srgbClr val="0066CC"/>
                </a:solidFill>
              </a:rPr>
              <a:t> </a:t>
            </a:r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for</a:t>
            </a:r>
            <a:r>
              <a:rPr lang="de-DE" sz="3600" b="1" dirty="0" smtClean="0">
                <a:ln w="50800"/>
                <a:solidFill>
                  <a:srgbClr val="0066CC"/>
                </a:solidFill>
              </a:rPr>
              <a:t> </a:t>
            </a:r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ultrabright</a:t>
            </a:r>
            <a:r>
              <a:rPr lang="de-DE" sz="3600" b="1" dirty="0">
                <a:ln w="50800"/>
                <a:solidFill>
                  <a:srgbClr val="0066CC"/>
                </a:solidFill>
              </a:rPr>
              <a:t/>
            </a:r>
            <a:br>
              <a:rPr lang="de-DE" sz="3600" b="1" dirty="0">
                <a:ln w="50800"/>
                <a:solidFill>
                  <a:srgbClr val="0066CC"/>
                </a:solidFill>
              </a:rPr>
            </a:br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single</a:t>
            </a:r>
            <a:r>
              <a:rPr lang="de-DE" sz="3600" b="1" dirty="0" smtClean="0">
                <a:ln w="50800"/>
                <a:solidFill>
                  <a:srgbClr val="0066CC"/>
                </a:solidFill>
              </a:rPr>
              <a:t> </a:t>
            </a:r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photon</a:t>
            </a:r>
            <a:r>
              <a:rPr lang="de-DE" sz="3600" b="1" dirty="0" smtClean="0">
                <a:ln w="50800"/>
                <a:solidFill>
                  <a:srgbClr val="0066CC"/>
                </a:solidFill>
              </a:rPr>
              <a:t> </a:t>
            </a:r>
            <a:r>
              <a:rPr lang="de-DE" sz="3600" b="1" dirty="0" err="1" smtClean="0">
                <a:ln w="50800"/>
                <a:solidFill>
                  <a:srgbClr val="0066CC"/>
                </a:solidFill>
              </a:rPr>
              <a:t>sources</a:t>
            </a:r>
            <a:endParaRPr lang="de-DE" sz="3600" b="1" dirty="0">
              <a:ln w="50800"/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09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454842"/>
            <a:ext cx="3837399" cy="2294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116632"/>
            <a:ext cx="8893175" cy="461665"/>
          </a:xfrm>
        </p:spPr>
        <p:txBody>
          <a:bodyPr/>
          <a:lstStyle/>
          <a:p>
            <a:r>
              <a:rPr lang="en-US" sz="2400" dirty="0" smtClean="0"/>
              <a:t>Why </a:t>
            </a:r>
            <a:r>
              <a:rPr lang="en-US" sz="2400" dirty="0" err="1" smtClean="0"/>
              <a:t>Nanoantennas</a:t>
            </a:r>
            <a:r>
              <a:rPr lang="en-US" sz="2400" dirty="0" smtClean="0"/>
              <a:t> for Single-Photon Sources?</a:t>
            </a:r>
            <a:endParaRPr lang="en-US" sz="2400" dirty="0"/>
          </a:p>
        </p:txBody>
      </p:sp>
      <p:pic>
        <p:nvPicPr>
          <p:cNvPr id="2050" name="Picture 2" descr="U:\Talks\201210 Quantum DokDok\Bilder\Antenne\yagi_antenn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631" y="1854116"/>
            <a:ext cx="2518177" cy="24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 bwMode="auto">
          <a:xfrm>
            <a:off x="400030" y="971436"/>
            <a:ext cx="342914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Far field ↔ Near field (passive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)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enhanced interaction</a:t>
            </a:r>
            <a:endParaRPr lang="en-US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323528" y="4293096"/>
            <a:ext cx="17590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dirty="0" smtClean="0">
                <a:solidFill>
                  <a:srgbClr val="001B72"/>
                </a:solidFill>
                <a:sym typeface="Symbol"/>
              </a:rPr>
              <a:t>H. </a:t>
            </a: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Yagi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 &amp; S. </a:t>
            </a: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Uda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, 1926</a:t>
            </a:r>
            <a:endParaRPr lang="en-US" sz="12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1677170" y="5805264"/>
            <a:ext cx="29668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dirty="0" err="1">
                <a:solidFill>
                  <a:srgbClr val="001B72"/>
                </a:solidFill>
                <a:sym typeface="Symbol"/>
              </a:rPr>
              <a:t>Bharadwaj</a:t>
            </a:r>
            <a:r>
              <a:rPr lang="en-US" sz="1200" dirty="0">
                <a:solidFill>
                  <a:srgbClr val="001B72"/>
                </a:solidFill>
                <a:sym typeface="Symbol"/>
              </a:rPr>
              <a:t> et al, Adv. 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Opt. </a:t>
            </a: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Phot</a:t>
            </a:r>
            <a:r>
              <a:rPr lang="en-US" sz="1200" dirty="0">
                <a:solidFill>
                  <a:srgbClr val="001B72"/>
                </a:solidFill>
                <a:sym typeface="Symbol"/>
              </a:rPr>
              <a:t>. </a:t>
            </a:r>
            <a:r>
              <a:rPr lang="en-US" sz="1200" b="1" dirty="0">
                <a:solidFill>
                  <a:srgbClr val="001B72"/>
                </a:solidFill>
                <a:sym typeface="Symbol"/>
              </a:rPr>
              <a:t>1</a:t>
            </a:r>
            <a:r>
              <a:rPr lang="en-US" sz="1200" dirty="0">
                <a:solidFill>
                  <a:srgbClr val="001B72"/>
                </a:solidFill>
                <a:sym typeface="Symbol"/>
              </a:rPr>
              <a:t> (2009)</a:t>
            </a:r>
          </a:p>
        </p:txBody>
      </p:sp>
      <p:sp>
        <p:nvSpPr>
          <p:cNvPr id="11" name="Textfeld 10"/>
          <p:cNvSpPr txBox="1"/>
          <p:nvPr/>
        </p:nvSpPr>
        <p:spPr bwMode="auto">
          <a:xfrm>
            <a:off x="5653510" y="5445224"/>
            <a:ext cx="287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Utikal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 et al., Phys. Rev. </a:t>
            </a: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Lett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en-US" sz="1200" b="1" dirty="0" smtClean="0">
                <a:solidFill>
                  <a:srgbClr val="001B72"/>
                </a:solidFill>
                <a:sym typeface="Symbol"/>
              </a:rPr>
              <a:t>106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 (2011)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547" y="1659863"/>
            <a:ext cx="2493769" cy="364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5580112" y="971436"/>
            <a:ext cx="31341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onlinea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rocess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(aktive)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6477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Textfeld 3"/>
          <p:cNvSpPr txBox="1"/>
          <p:nvPr/>
        </p:nvSpPr>
        <p:spPr bwMode="auto">
          <a:xfrm>
            <a:off x="683568" y="5867980"/>
            <a:ext cx="49680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mai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spect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Emission Rate &amp;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Nonclassicality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65" y="980728"/>
            <a:ext cx="2753751" cy="293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 bwMode="auto">
          <a:xfrm>
            <a:off x="-36512" y="4144250"/>
            <a:ext cx="30698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200" dirty="0" smtClean="0">
                <a:solidFill>
                  <a:srgbClr val="001B72"/>
                </a:solidFill>
                <a:sym typeface="Symbol"/>
              </a:rPr>
              <a:t>Esteban et al., Phys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Rev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Lett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b="1" dirty="0" smtClean="0">
                <a:solidFill>
                  <a:srgbClr val="001B72"/>
                </a:solidFill>
                <a:sym typeface="Symbol"/>
              </a:rPr>
              <a:t>104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(2010)</a:t>
            </a:r>
            <a:endParaRPr lang="de-DE" sz="12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21508" name="Picture 4" descr="SM fluorescence lifetimes and time trace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036873"/>
            <a:ext cx="2520280" cy="418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/>
          <p:cNvSpPr txBox="1"/>
          <p:nvPr/>
        </p:nvSpPr>
        <p:spPr bwMode="auto">
          <a:xfrm>
            <a:off x="3347864" y="5357353"/>
            <a:ext cx="259398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Busson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et al., Nat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Comm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b="1" dirty="0" smtClean="0">
                <a:solidFill>
                  <a:srgbClr val="001B72"/>
                </a:solidFill>
                <a:sym typeface="Symbol"/>
              </a:rPr>
              <a:t>4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(2012)</a:t>
            </a:r>
            <a:endParaRPr lang="de-DE" sz="12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5436096" y="4493257"/>
            <a:ext cx="90188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sub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GHz</a:t>
            </a:r>
            <a:endParaRPr lang="de-DE" sz="11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996952"/>
            <a:ext cx="2627784" cy="2223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036873"/>
            <a:ext cx="2286372" cy="190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 bwMode="auto">
          <a:xfrm>
            <a:off x="6660232" y="5373216"/>
            <a:ext cx="228299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100" dirty="0" smtClean="0">
                <a:solidFill>
                  <a:srgbClr val="001B72"/>
                </a:solidFill>
                <a:sym typeface="Symbol"/>
              </a:rPr>
              <a:t>Michler et al., Science </a:t>
            </a:r>
            <a:r>
              <a:rPr lang="de-DE" sz="1100" b="1" dirty="0" smtClean="0">
                <a:solidFill>
                  <a:srgbClr val="001B72"/>
                </a:solidFill>
                <a:sym typeface="Symbol"/>
              </a:rPr>
              <a:t>290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(2000)</a:t>
            </a:r>
            <a:endParaRPr lang="de-DE" sz="1100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15937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 bwMode="auto">
          <a:xfrm>
            <a:off x="2697133" y="951111"/>
            <a:ext cx="3387036" cy="478214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s of </a:t>
            </a:r>
            <a:r>
              <a:rPr lang="en-US" dirty="0" err="1" smtClean="0"/>
              <a:t>Nanoantennas</a:t>
            </a:r>
            <a:endParaRPr lang="en-US" dirty="0"/>
          </a:p>
        </p:txBody>
      </p:sp>
      <p:pic>
        <p:nvPicPr>
          <p:cNvPr id="4098" name="Picture 2" descr="U:\Talks\201210 Quantum DokDok\Bilder\Antenne\2005 Muehlschlegel Fig 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72042"/>
            <a:ext cx="2016224" cy="2708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U:\Talks\201210 Quantum DokDok\Bilder\Antenne\Bessel_A4_klei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653" y="1572042"/>
            <a:ext cx="2139166" cy="2708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 bwMode="auto">
          <a:xfrm>
            <a:off x="-36512" y="4391526"/>
            <a:ext cx="26532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err="1" smtClean="0">
                <a:solidFill>
                  <a:srgbClr val="001B72"/>
                </a:solidFill>
                <a:sym typeface="Symbol"/>
              </a:rPr>
              <a:t>Mühlschlegel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sz="1100" dirty="0">
                <a:solidFill>
                  <a:srgbClr val="001B72"/>
                </a:solidFill>
                <a:sym typeface="Symbol"/>
              </a:rPr>
              <a:t>et al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., Science </a:t>
            </a:r>
            <a:r>
              <a:rPr lang="en-US" sz="1100" b="1" dirty="0">
                <a:solidFill>
                  <a:srgbClr val="001B72"/>
                </a:solidFill>
                <a:sym typeface="Symbol"/>
              </a:rPr>
              <a:t>308</a:t>
            </a:r>
            <a:r>
              <a:rPr lang="en-US" sz="1100" dirty="0">
                <a:solidFill>
                  <a:srgbClr val="001B72"/>
                </a:solidFill>
                <a:sym typeface="Symbol"/>
              </a:rPr>
              <a:t> (2005)</a:t>
            </a:r>
          </a:p>
        </p:txBody>
      </p:sp>
      <p:sp>
        <p:nvSpPr>
          <p:cNvPr id="4" name="Textfeld 3"/>
          <p:cNvSpPr txBox="1"/>
          <p:nvPr/>
        </p:nvSpPr>
        <p:spPr bwMode="auto">
          <a:xfrm>
            <a:off x="899592" y="951111"/>
            <a:ext cx="7841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1B72"/>
                </a:solidFill>
                <a:sym typeface="Symbol"/>
              </a:rPr>
              <a:t>Size</a:t>
            </a:r>
            <a:endParaRPr lang="en-US" sz="24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6732240" y="980728"/>
            <a:ext cx="1726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1B72"/>
                </a:solidFill>
                <a:sym typeface="Symbol"/>
              </a:rPr>
              <a:t>Description</a:t>
            </a:r>
            <a:endParaRPr lang="en-US" sz="24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6442633" y="4437112"/>
            <a:ext cx="229742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sz="1100" dirty="0" err="1" smtClean="0">
                <a:solidFill>
                  <a:srgbClr val="001B72"/>
                </a:solidFill>
                <a:sym typeface="Symbol"/>
              </a:rPr>
              <a:t>Filter</a:t>
            </a:r>
            <a:r>
              <a:rPr lang="fr-FR" sz="1100" dirty="0" smtClean="0">
                <a:solidFill>
                  <a:srgbClr val="001B72"/>
                </a:solidFill>
                <a:sym typeface="Symbol"/>
              </a:rPr>
              <a:t> et </a:t>
            </a:r>
            <a:r>
              <a:rPr lang="fr-FR" sz="1100" dirty="0">
                <a:solidFill>
                  <a:srgbClr val="001B72"/>
                </a:solidFill>
                <a:sym typeface="Symbol"/>
              </a:rPr>
              <a:t>al</a:t>
            </a:r>
            <a:r>
              <a:rPr lang="fr-FR" sz="1100" dirty="0" smtClean="0">
                <a:solidFill>
                  <a:srgbClr val="001B72"/>
                </a:solidFill>
                <a:sym typeface="Symbol"/>
              </a:rPr>
              <a:t>., </a:t>
            </a:r>
            <a:r>
              <a:rPr lang="fr-FR" sz="1100" dirty="0" err="1" smtClean="0">
                <a:solidFill>
                  <a:srgbClr val="001B72"/>
                </a:solidFill>
                <a:sym typeface="Symbol"/>
              </a:rPr>
              <a:t>Phys.Rev.B</a:t>
            </a:r>
            <a:r>
              <a:rPr lang="fr-FR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fr-FR" sz="1100" b="1" dirty="0" smtClean="0">
                <a:solidFill>
                  <a:srgbClr val="001B72"/>
                </a:solidFill>
                <a:sym typeface="Symbol"/>
              </a:rPr>
              <a:t>85</a:t>
            </a:r>
            <a:r>
              <a:rPr lang="fr-FR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fr-FR" sz="1100" dirty="0">
                <a:solidFill>
                  <a:srgbClr val="001B72"/>
                </a:solidFill>
                <a:sym typeface="Symbol"/>
              </a:rPr>
              <a:t>(2012)</a:t>
            </a:r>
            <a:endParaRPr lang="en-US" sz="11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3369250" y="5380474"/>
            <a:ext cx="221086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err="1" smtClean="0">
                <a:solidFill>
                  <a:srgbClr val="001B72"/>
                </a:solidFill>
                <a:sym typeface="Symbol"/>
              </a:rPr>
              <a:t>Akimov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 et al., Nature </a:t>
            </a:r>
            <a:r>
              <a:rPr lang="en-US" sz="1100" b="1" dirty="0">
                <a:solidFill>
                  <a:srgbClr val="001B72"/>
                </a:solidFill>
                <a:sym typeface="Symbol"/>
              </a:rPr>
              <a:t>450</a:t>
            </a:r>
            <a:r>
              <a:rPr lang="en-US" sz="1100" dirty="0">
                <a:solidFill>
                  <a:srgbClr val="001B72"/>
                </a:solidFill>
                <a:sym typeface="Symbol"/>
              </a:rPr>
              <a:t> 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(2007)</a:t>
            </a:r>
            <a:endParaRPr lang="en-US" sz="11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207" y="3208668"/>
            <a:ext cx="2373034" cy="216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293" y="1572042"/>
            <a:ext cx="3024336" cy="187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feld 12"/>
          <p:cNvSpPr txBox="1"/>
          <p:nvPr/>
        </p:nvSpPr>
        <p:spPr bwMode="auto">
          <a:xfrm>
            <a:off x="3203848" y="980728"/>
            <a:ext cx="24609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1B72"/>
                </a:solidFill>
                <a:sym typeface="Symbol"/>
              </a:rPr>
              <a:t>Receiver/Emitter</a:t>
            </a:r>
            <a:endParaRPr lang="en-US" sz="2400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42174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6" grpId="0"/>
      <p:bldP spid="7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extfeld 2"/>
          <p:cNvSpPr txBox="1"/>
          <p:nvPr/>
        </p:nvSpPr>
        <p:spPr bwMode="auto">
          <a:xfrm>
            <a:off x="233921" y="2098591"/>
            <a:ext cx="840005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de-DE" sz="4000" dirty="0" err="1">
                <a:solidFill>
                  <a:srgbClr val="FF0000"/>
                </a:solidFill>
                <a:sym typeface="Symbol"/>
              </a:rPr>
              <a:t>n</a:t>
            </a:r>
            <a:r>
              <a:rPr lang="de-DE" sz="4000" dirty="0" err="1" smtClean="0">
                <a:solidFill>
                  <a:srgbClr val="FF0000"/>
                </a:solidFill>
                <a:sym typeface="Symbol"/>
              </a:rPr>
              <a:t>onclassical</a:t>
            </a:r>
            <a:r>
              <a:rPr lang="de-DE" sz="4000" dirty="0" smtClean="0">
                <a:solidFill>
                  <a:srgbClr val="FF0000"/>
                </a:solidFill>
                <a:sym typeface="Symbol"/>
              </a:rPr>
              <a:t> light </a:t>
            </a:r>
            <a:r>
              <a:rPr lang="de-DE" sz="4000" dirty="0" err="1" smtClean="0">
                <a:solidFill>
                  <a:srgbClr val="001B72"/>
                </a:solidFill>
                <a:sym typeface="Symbol"/>
              </a:rPr>
              <a:t>properties</a:t>
            </a:r>
            <a:r>
              <a:rPr lang="de-DE" sz="4000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algn="ctr" eaLnBrk="1" hangingPunct="1">
              <a:spcBef>
                <a:spcPct val="50000"/>
              </a:spcBef>
            </a:pPr>
            <a:endParaRPr lang="de-DE" sz="4000" dirty="0">
              <a:solidFill>
                <a:srgbClr val="001B72"/>
              </a:solidFill>
              <a:sym typeface="Symbol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de-DE" sz="4000" dirty="0" err="1">
                <a:solidFill>
                  <a:srgbClr val="001B72"/>
                </a:solidFill>
                <a:sym typeface="Symbol"/>
              </a:rPr>
              <a:t>n</a:t>
            </a:r>
            <a:r>
              <a:rPr lang="de-DE" sz="4000" dirty="0" err="1" smtClean="0">
                <a:solidFill>
                  <a:srgbClr val="001B72"/>
                </a:solidFill>
                <a:sym typeface="Symbol"/>
              </a:rPr>
              <a:t>anoantenna</a:t>
            </a:r>
            <a:r>
              <a:rPr lang="de-DE" sz="40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4000" dirty="0" err="1" smtClean="0">
                <a:solidFill>
                  <a:srgbClr val="FF0000"/>
                </a:solidFill>
                <a:sym typeface="Symbol"/>
              </a:rPr>
              <a:t>quantization</a:t>
            </a:r>
            <a:r>
              <a:rPr lang="de-DE" sz="40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4000" dirty="0" err="1" smtClean="0">
                <a:solidFill>
                  <a:srgbClr val="001B72"/>
                </a:solidFill>
                <a:sym typeface="Symbol"/>
              </a:rPr>
              <a:t>inevitable</a:t>
            </a:r>
            <a:endParaRPr lang="de-DE" sz="4000" dirty="0" smtClean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65876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/>
        </p:nvSpPr>
        <p:spPr bwMode="auto">
          <a:xfrm>
            <a:off x="179512" y="2708921"/>
            <a:ext cx="8712968" cy="136308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anoantenna</a:t>
            </a:r>
            <a:r>
              <a:rPr lang="en-US" dirty="0" smtClean="0"/>
              <a:t> </a:t>
            </a:r>
            <a:r>
              <a:rPr lang="en-US" dirty="0"/>
              <a:t>&amp;</a:t>
            </a:r>
            <a:r>
              <a:rPr lang="en-US" dirty="0" smtClean="0"/>
              <a:t> Quantum System Interaction</a:t>
            </a:r>
            <a:endParaRPr lang="en-US" dirty="0"/>
          </a:p>
        </p:txBody>
      </p:sp>
      <p:pic>
        <p:nvPicPr>
          <p:cNvPr id="1026" name="Picture 2" descr="U:\BetaProjekte\taylored coupling of quantum systems using nanoantennas\Bilder\Karsten\3 spehroids compositing final 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797113"/>
            <a:ext cx="1944216" cy="972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2267744" y="4494615"/>
            <a:ext cx="59769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001B72"/>
                </a:solidFill>
                <a:sym typeface="Symbol"/>
              </a:rPr>
              <a:t>Time Dependent Density Functional Theory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treatment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exhaustive and demanding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internal properties of </a:t>
            </a:r>
            <a:r>
              <a:rPr lang="en-US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, “exact” near-field</a:t>
            </a:r>
            <a:endParaRPr lang="en-US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19" y="4437112"/>
            <a:ext cx="1813037" cy="1185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 bwMode="auto">
          <a:xfrm>
            <a:off x="-5226" y="2060848"/>
            <a:ext cx="385714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rgbClr val="001B72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rgbClr val="001B72"/>
                </a:solidFill>
                <a:sym typeface="Symbol"/>
              </a:rPr>
              <a:t>Expr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rgbClr val="001B72"/>
                </a:solidFill>
                <a:sym typeface="Symbol"/>
              </a:rPr>
              <a:t>21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 (2013) &amp; Phys. Rev. B </a:t>
            </a:r>
            <a:r>
              <a:rPr lang="en-US" sz="1100" b="1" dirty="0" smtClean="0">
                <a:solidFill>
                  <a:srgbClr val="001B72"/>
                </a:solidFill>
                <a:sym typeface="Symbol"/>
              </a:rPr>
              <a:t>86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 (2012) </a:t>
            </a:r>
            <a:endParaRPr lang="en-US" sz="11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3581156" y="1196752"/>
            <a:ext cx="470513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 err="1" smtClean="0">
                <a:solidFill>
                  <a:srgbClr val="001B72"/>
                </a:solidFill>
                <a:sym typeface="Symbol"/>
              </a:rPr>
              <a:t>Semiclassical</a:t>
            </a:r>
            <a:r>
              <a:rPr lang="en-US" b="1" dirty="0" smtClean="0">
                <a:solidFill>
                  <a:srgbClr val="001B72"/>
                </a:solidFill>
                <a:sym typeface="Symbol"/>
              </a:rPr>
              <a:t> Description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back-action of quantum system negligible</a:t>
            </a:r>
          </a:p>
        </p:txBody>
      </p:sp>
      <p:pic>
        <p:nvPicPr>
          <p:cNvPr id="1028" name="Picture 4" descr="U:\BetaProjekte\THz Graphene Antenna\Karsten\Karsten Graphen_medium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2"/>
            <a:ext cx="1428124" cy="78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U:\QuadrupolDriven\Karsten\ToC---klei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588" y="1196752"/>
            <a:ext cx="1669284" cy="78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feld 11"/>
          <p:cNvSpPr txBox="1"/>
          <p:nvPr/>
        </p:nvSpPr>
        <p:spPr bwMode="auto">
          <a:xfrm>
            <a:off x="35496" y="5694944"/>
            <a:ext cx="232788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sz="1100" dirty="0" err="1" smtClean="0">
                <a:solidFill>
                  <a:srgbClr val="001B72"/>
                </a:solidFill>
                <a:sym typeface="Symbol"/>
              </a:rPr>
              <a:t>Zuolaga</a:t>
            </a:r>
            <a:r>
              <a:rPr lang="it-IT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it-IT" sz="1100" dirty="0">
                <a:solidFill>
                  <a:srgbClr val="001B72"/>
                </a:solidFill>
                <a:sym typeface="Symbol"/>
              </a:rPr>
              <a:t>et al., Nano </a:t>
            </a:r>
            <a:r>
              <a:rPr lang="it-IT" sz="1100" dirty="0" err="1">
                <a:solidFill>
                  <a:srgbClr val="001B72"/>
                </a:solidFill>
                <a:sym typeface="Symbol"/>
              </a:rPr>
              <a:t>Lett</a:t>
            </a:r>
            <a:r>
              <a:rPr lang="it-IT" sz="1100" dirty="0" smtClean="0">
                <a:solidFill>
                  <a:srgbClr val="001B72"/>
                </a:solidFill>
                <a:sym typeface="Symbol"/>
              </a:rPr>
              <a:t>. 9 </a:t>
            </a:r>
            <a:r>
              <a:rPr lang="it-IT" sz="1100" dirty="0">
                <a:solidFill>
                  <a:srgbClr val="001B72"/>
                </a:solidFill>
                <a:sym typeface="Symbol"/>
              </a:rPr>
              <a:t>(2009)</a:t>
            </a:r>
            <a:endParaRPr lang="en-US" sz="11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8" name="Textfeld 7"/>
          <p:cNvSpPr txBox="1"/>
          <p:nvPr/>
        </p:nvSpPr>
        <p:spPr bwMode="auto">
          <a:xfrm>
            <a:off x="247568" y="2804735"/>
            <a:ext cx="56925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001B72"/>
                </a:solidFill>
                <a:sym typeface="Symbol"/>
              </a:rPr>
              <a:t>Cavity QED description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back-action of quantum system taken into account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err="1" smtClean="0">
                <a:solidFill>
                  <a:srgbClr val="001B72"/>
                </a:solidFill>
                <a:sym typeface="Symbol"/>
              </a:rPr>
              <a:t>nonclassical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field dynamics</a:t>
            </a:r>
            <a:endParaRPr lang="en-US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9" name="Textfeld 8"/>
          <p:cNvSpPr txBox="1"/>
          <p:nvPr/>
        </p:nvSpPr>
        <p:spPr bwMode="auto">
          <a:xfrm>
            <a:off x="6030799" y="3789040"/>
            <a:ext cx="286168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err="1" smtClean="0">
                <a:solidFill>
                  <a:srgbClr val="001B72"/>
                </a:solidFill>
                <a:sym typeface="Symbol"/>
              </a:rPr>
              <a:t>Słowik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, Filter et al., Phys. Rev. B </a:t>
            </a:r>
            <a:r>
              <a:rPr lang="en-US" sz="1100" b="1" dirty="0" smtClean="0">
                <a:solidFill>
                  <a:srgbClr val="001B72"/>
                </a:solidFill>
                <a:sym typeface="Symbol"/>
              </a:rPr>
              <a:t>88 </a:t>
            </a:r>
            <a:r>
              <a:rPr lang="en-US" sz="1100" dirty="0" smtClean="0">
                <a:solidFill>
                  <a:srgbClr val="001B72"/>
                </a:solidFill>
                <a:sym typeface="Symbol"/>
              </a:rPr>
              <a:t>(2013)</a:t>
            </a:r>
            <a:endParaRPr lang="en-US" sz="1100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91932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/>
      <p:bldP spid="6" grpId="0"/>
      <p:bldP spid="7" grpId="0"/>
      <p:bldP spid="12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116632"/>
            <a:ext cx="8893175" cy="523220"/>
          </a:xfrm>
        </p:spPr>
        <p:txBody>
          <a:bodyPr/>
          <a:lstStyle/>
          <a:p>
            <a:r>
              <a:rPr lang="en-US" dirty="0" err="1" smtClean="0"/>
              <a:t>Nanoantenna</a:t>
            </a:r>
            <a:r>
              <a:rPr lang="en-US" dirty="0" smtClean="0"/>
              <a:t> </a:t>
            </a:r>
            <a:r>
              <a:rPr lang="en-US" dirty="0" err="1" smtClean="0"/>
              <a:t>cQED</a:t>
            </a:r>
            <a:endParaRPr lang="en-US" dirty="0"/>
          </a:p>
        </p:txBody>
      </p:sp>
      <p:pic>
        <p:nvPicPr>
          <p:cNvPr id="1026" name="Picture 2" descr="U:\BetaProjekte\THz Graphene Antenna\Poster\Bilder\schoen\nanoantenn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591" y="4005064"/>
            <a:ext cx="3434929" cy="1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U:\Talks\201309 Nanoantennas for Strong Coupling\Bilder\cqed mirrors and two level system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647" y="1268760"/>
            <a:ext cx="2207801" cy="189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 bwMode="auto">
          <a:xfrm>
            <a:off x="251520" y="1193086"/>
            <a:ext cx="438453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1B72"/>
                </a:solidFill>
                <a:sym typeface="Symbol"/>
              </a:rPr>
              <a:t>c</a:t>
            </a:r>
            <a:r>
              <a:rPr lang="en-US" dirty="0" err="1" smtClean="0">
                <a:solidFill>
                  <a:srgbClr val="001B72"/>
                </a:solidFill>
                <a:sym typeface="Symbol"/>
              </a:rPr>
              <a:t>QED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working horse: atom in a cavity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Parameters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001B72"/>
                </a:solidFill>
                <a:sym typeface="Symbol"/>
              </a:rPr>
              <a:t>l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oss rate 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Γ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c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upl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constant 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ϰ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  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cavi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to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requenci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ω</a:t>
            </a:r>
            <a:r>
              <a:rPr lang="de-DE" baseline="-25000" dirty="0" smtClean="0">
                <a:solidFill>
                  <a:srgbClr val="001B72"/>
                </a:solidFill>
                <a:sym typeface="Symbol"/>
              </a:rPr>
              <a:t>c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&amp;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ω</a:t>
            </a:r>
            <a:r>
              <a:rPr lang="de-DE" baseline="-25000" dirty="0" err="1" smtClean="0">
                <a:solidFill>
                  <a:srgbClr val="001B72"/>
                </a:solidFill>
                <a:sym typeface="Symbol"/>
              </a:rPr>
              <a:t>at</a:t>
            </a:r>
            <a:endParaRPr lang="en-US" baseline="-250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251520" y="3901405"/>
            <a:ext cx="585929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solidFill>
                  <a:srgbClr val="001B72"/>
                </a:solidFill>
                <a:sym typeface="Symbol"/>
              </a:rPr>
              <a:t>Nanoantennas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can be treated similar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Loss rate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 Γ</a:t>
            </a:r>
            <a:r>
              <a:rPr lang="de-DE" dirty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=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Γ</a:t>
            </a:r>
            <a:r>
              <a:rPr lang="de-DE" baseline="-25000" dirty="0" err="1" smtClean="0">
                <a:solidFill>
                  <a:srgbClr val="001B72"/>
                </a:solidFill>
                <a:sym typeface="Symbol"/>
              </a:rPr>
              <a:t>rad</a:t>
            </a:r>
            <a:r>
              <a:rPr lang="el-GR" dirty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+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Γ</a:t>
            </a:r>
            <a:r>
              <a:rPr lang="de-DE" baseline="-25000" dirty="0" err="1" smtClean="0">
                <a:solidFill>
                  <a:srgbClr val="001B72"/>
                </a:solidFill>
                <a:sym typeface="Symbol"/>
              </a:rPr>
              <a:t>diss</a:t>
            </a:r>
            <a:endParaRPr lang="de-DE" baseline="-25000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oupl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constant 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ϰ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mo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to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requenci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 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ω</a:t>
            </a:r>
            <a:r>
              <a:rPr lang="de-DE" baseline="-25000" dirty="0" smtClean="0">
                <a:solidFill>
                  <a:srgbClr val="001B72"/>
                </a:solidFill>
                <a:sym typeface="Symbol"/>
              </a:rPr>
              <a:t>na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&amp; </a:t>
            </a:r>
            <a:r>
              <a:rPr lang="el-GR" dirty="0" smtClean="0">
                <a:solidFill>
                  <a:srgbClr val="001B72"/>
                </a:solidFill>
                <a:sym typeface="Symbol"/>
              </a:rPr>
              <a:t>ω</a:t>
            </a:r>
            <a:r>
              <a:rPr lang="de-DE" baseline="-25000" dirty="0" err="1" smtClean="0">
                <a:solidFill>
                  <a:srgbClr val="001B72"/>
                </a:solidFill>
                <a:sym typeface="Symbol"/>
              </a:rPr>
              <a:t>at</a:t>
            </a:r>
            <a:endParaRPr lang="de-DE" baseline="-25000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a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sump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osonic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xcit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i.e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har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scillator</a:t>
            </a:r>
            <a:endParaRPr lang="en-US" baseline="-25000" dirty="0">
              <a:solidFill>
                <a:srgbClr val="001B72"/>
              </a:solidFill>
              <a:sym typeface="Symbol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56985"/>
              </p:ext>
            </p:extLst>
          </p:nvPr>
        </p:nvGraphicFramePr>
        <p:xfrm>
          <a:off x="53213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1300" y="328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vity</a:t>
            </a:r>
            <a:r>
              <a:rPr lang="de-DE" dirty="0" smtClean="0"/>
              <a:t> </a:t>
            </a:r>
            <a:r>
              <a:rPr lang="de-DE" dirty="0" err="1" smtClean="0"/>
              <a:t>Quantization</a:t>
            </a:r>
            <a:r>
              <a:rPr lang="de-DE" dirty="0" smtClean="0"/>
              <a:t> also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Nanoantenna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79512" y="1196752"/>
            <a:ext cx="774442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Q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pproac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ppeal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v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volv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Green‘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un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iz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>
                <a:solidFill>
                  <a:srgbClr val="001B72"/>
                </a:solidFill>
                <a:sym typeface="Symbol"/>
              </a:rPr>
              <a:t>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pe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avi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>
                <a:solidFill>
                  <a:srgbClr val="001B72"/>
                </a:solidFill>
                <a:sym typeface="Symbol"/>
              </a:rPr>
              <a:t>l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ss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!</a:t>
            </a:r>
          </a:p>
          <a:p>
            <a:pPr marL="742950" lvl="1" indent="-285750">
              <a:spcBef>
                <a:spcPct val="50000"/>
              </a:spcBef>
              <a:buFontTx/>
              <a:buChar char="-"/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Mode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usag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justifi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? Yes, 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quasinormal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modes</a:t>
            </a:r>
            <a:r>
              <a:rPr lang="de-DE" dirty="0">
                <a:solidFill>
                  <a:srgbClr val="001B72"/>
                </a:solidFill>
                <a:sym typeface="Symbol"/>
              </a:rPr>
              <a:t> 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742950" lvl="1" indent="-285750">
              <a:spcBef>
                <a:spcPct val="50000"/>
              </a:spcBef>
              <a:buFontTx/>
              <a:buChar char="-"/>
            </a:pPr>
            <a:r>
              <a:rPr lang="de-DE" sz="1100" dirty="0" smtClean="0">
                <a:solidFill>
                  <a:srgbClr val="001B72"/>
                </a:solidFill>
                <a:sym typeface="Symbol"/>
              </a:rPr>
              <a:t>Basics: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Ching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et al., </a:t>
            </a:r>
            <a:r>
              <a:rPr lang="de-DE" sz="1100" dirty="0" err="1">
                <a:solidFill>
                  <a:srgbClr val="001B72"/>
                </a:solidFill>
                <a:sym typeface="Symbol"/>
              </a:rPr>
              <a:t>Rev</a:t>
            </a:r>
            <a:r>
              <a:rPr lang="de-DE" sz="1100" dirty="0">
                <a:solidFill>
                  <a:srgbClr val="001B72"/>
                </a:solidFill>
                <a:sym typeface="Symbol"/>
              </a:rPr>
              <a:t>. Mod. Phys. </a:t>
            </a:r>
            <a:r>
              <a:rPr lang="de-DE" sz="1100" b="1" dirty="0" smtClean="0">
                <a:solidFill>
                  <a:srgbClr val="001B72"/>
                </a:solidFill>
                <a:sym typeface="Symbol"/>
              </a:rPr>
              <a:t>70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(</a:t>
            </a:r>
            <a:r>
              <a:rPr lang="de-DE" sz="1100" dirty="0">
                <a:solidFill>
                  <a:srgbClr val="001B72"/>
                </a:solidFill>
                <a:sym typeface="Symbol"/>
              </a:rPr>
              <a:t>1998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),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plasmonics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calculations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: de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Lasson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et al., JOSA </a:t>
            </a:r>
            <a:r>
              <a:rPr lang="de-DE" sz="1100" dirty="0">
                <a:solidFill>
                  <a:srgbClr val="001B72"/>
                </a:solidFill>
                <a:sym typeface="Symbol"/>
              </a:rPr>
              <a:t>B </a:t>
            </a:r>
            <a:r>
              <a:rPr lang="de-DE" sz="1100" b="1" dirty="0" smtClean="0">
                <a:solidFill>
                  <a:srgbClr val="001B72"/>
                </a:solidFill>
                <a:sym typeface="Symbol"/>
              </a:rPr>
              <a:t>30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1100" dirty="0">
                <a:solidFill>
                  <a:srgbClr val="001B72"/>
                </a:solidFill>
                <a:sym typeface="Symbol"/>
              </a:rPr>
              <a:t>(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2013)</a:t>
            </a:r>
          </a:p>
          <a:p>
            <a:pPr marL="742950" lvl="1" indent="-285750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iz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not trivial</a:t>
            </a:r>
          </a:p>
          <a:p>
            <a:pPr marL="742950" lvl="1" indent="-285750">
              <a:spcBef>
                <a:spcPct val="50000"/>
              </a:spcBef>
              <a:buFontTx/>
              <a:buChar char="-"/>
            </a:pPr>
            <a:endParaRPr lang="de-DE" sz="11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179512" y="3212976"/>
            <a:ext cx="6769802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pproximate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determination:</a:t>
            </a:r>
          </a:p>
          <a:p>
            <a:pPr marL="342900" indent="-342900" eaLnBrk="1" hangingPunct="1">
              <a:spcBef>
                <a:spcPct val="50000"/>
              </a:spcBef>
              <a:buAutoNum type="arabicPeriod"/>
            </a:pPr>
            <a:r>
              <a:rPr lang="en-US" dirty="0" err="1" smtClean="0">
                <a:solidFill>
                  <a:srgbClr val="001B72"/>
                </a:solidFill>
                <a:sym typeface="Symbol"/>
              </a:rPr>
              <a:t>eigenmode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frequency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l-GR" dirty="0">
                <a:solidFill>
                  <a:srgbClr val="001B72"/>
                </a:solidFill>
                <a:sym typeface="Symbol"/>
              </a:rPr>
              <a:t>ω</a:t>
            </a:r>
            <a:r>
              <a:rPr lang="de-DE" baseline="-25000" dirty="0" smtClean="0">
                <a:solidFill>
                  <a:srgbClr val="001B72"/>
                </a:solidFill>
                <a:sym typeface="Symbol"/>
              </a:rPr>
              <a:t>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via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catter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alysis</a:t>
            </a:r>
            <a:endParaRPr lang="en-US" dirty="0" smtClean="0">
              <a:solidFill>
                <a:srgbClr val="001B72"/>
              </a:solidFill>
              <a:sym typeface="Symbol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normalize </a:t>
            </a:r>
            <a:r>
              <a:rPr lang="en-US" dirty="0">
                <a:solidFill>
                  <a:srgbClr val="001B72"/>
                </a:solidFill>
                <a:sym typeface="Symbol"/>
              </a:rPr>
              <a:t>scattered near fields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to energy ħ</a:t>
            </a:r>
            <a:r>
              <a:rPr lang="el-GR" dirty="0" smtClean="0">
                <a:sym typeface="Symbol"/>
              </a:rPr>
              <a:t>ω</a:t>
            </a:r>
            <a:r>
              <a:rPr lang="de-DE" baseline="-25000" dirty="0" smtClean="0">
                <a:sym typeface="Symbol"/>
              </a:rPr>
              <a:t>n</a:t>
            </a:r>
            <a:r>
              <a:rPr lang="de-DE" dirty="0" smtClean="0">
                <a:sym typeface="Symbol"/>
              </a:rPr>
              <a:t> </a:t>
            </a:r>
            <a:r>
              <a:rPr lang="de-DE" dirty="0" smtClean="0">
                <a:solidFill>
                  <a:srgbClr val="001B72"/>
                </a:solidFill>
                <a:sym typeface="Wingdings" panose="05000000000000000000" pitchFamily="2" charset="2"/>
              </a:rPr>
              <a:t> </a:t>
            </a:r>
            <a:r>
              <a:rPr lang="de-DE" b="1" dirty="0" smtClean="0">
                <a:solidFill>
                  <a:srgbClr val="001B72"/>
                </a:solidFill>
                <a:sym typeface="Symbol"/>
              </a:rPr>
              <a:t>E</a:t>
            </a:r>
            <a:r>
              <a:rPr lang="de-DE" baseline="-25000" dirty="0" smtClean="0">
                <a:solidFill>
                  <a:srgbClr val="001B72"/>
                </a:solidFill>
                <a:sym typeface="Symbol"/>
              </a:rPr>
              <a:t>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(</a:t>
            </a:r>
            <a:r>
              <a:rPr lang="de-DE" b="1" dirty="0" smtClean="0">
                <a:solidFill>
                  <a:srgbClr val="001B72"/>
                </a:solidFill>
                <a:sym typeface="Symbol"/>
              </a:rPr>
              <a:t>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) &amp; </a:t>
            </a:r>
            <a:r>
              <a:rPr lang="de-DE" b="1" dirty="0" err="1" smtClean="0">
                <a:solidFill>
                  <a:srgbClr val="001B72"/>
                </a:solidFill>
                <a:sym typeface="Symbol"/>
              </a:rPr>
              <a:t>B</a:t>
            </a:r>
            <a:r>
              <a:rPr lang="de-DE" baseline="-25000" dirty="0" err="1" smtClean="0">
                <a:solidFill>
                  <a:srgbClr val="001B72"/>
                </a:solidFill>
                <a:sym typeface="Symbol"/>
              </a:rPr>
              <a:t>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(</a:t>
            </a:r>
            <a:r>
              <a:rPr lang="de-DE" b="1" dirty="0" smtClean="0">
                <a:solidFill>
                  <a:srgbClr val="001B72"/>
                </a:solidFill>
                <a:sym typeface="Symbol"/>
              </a:rPr>
              <a:t>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)</a:t>
            </a:r>
          </a:p>
          <a:p>
            <a:pPr marL="342900" indent="-342900" eaLnBrk="1" hangingPunct="1">
              <a:spcBef>
                <a:spcPct val="50000"/>
              </a:spcBef>
              <a:buAutoNum type="arabicPeriod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alcul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loss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rates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via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oynting‘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heorem</a:t>
            </a:r>
            <a:endParaRPr lang="en-US" dirty="0">
              <a:solidFill>
                <a:srgbClr val="001B72"/>
              </a:solidFill>
              <a:sym typeface="Symbol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8492"/>
              </p:ext>
            </p:extLst>
          </p:nvPr>
        </p:nvGraphicFramePr>
        <p:xfrm>
          <a:off x="1107444" y="4869160"/>
          <a:ext cx="54807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" imgW="3136680" imgH="330120" progId="Equation.DSMT4">
                  <p:embed/>
                </p:oleObj>
              </mc:Choice>
              <mc:Fallback>
                <p:oleObj name="Equation" r:id="rId3" imgW="313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444" y="4869160"/>
                        <a:ext cx="548078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42912"/>
              </p:ext>
            </p:extLst>
          </p:nvPr>
        </p:nvGraphicFramePr>
        <p:xfrm>
          <a:off x="2607246" y="5858470"/>
          <a:ext cx="2036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46" y="5858470"/>
                        <a:ext cx="20367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 bwMode="auto">
          <a:xfrm>
            <a:off x="186090" y="5877272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e.g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ipo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tera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186090" y="6453336"/>
            <a:ext cx="286168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Słowik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, Filter et al., Phys. Rev. B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88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3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0265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116632"/>
            <a:ext cx="8893175" cy="461665"/>
          </a:xfrm>
        </p:spPr>
        <p:txBody>
          <a:bodyPr/>
          <a:lstStyle/>
          <a:p>
            <a:r>
              <a:rPr lang="de-DE" sz="2400" dirty="0"/>
              <a:t>Single-Photon </a:t>
            </a:r>
            <a:r>
              <a:rPr lang="de-DE" sz="2400" dirty="0" err="1"/>
              <a:t>Sources</a:t>
            </a:r>
            <a:r>
              <a:rPr lang="de-DE" sz="2400" dirty="0"/>
              <a:t> </a:t>
            </a:r>
            <a:r>
              <a:rPr lang="de-DE" sz="2400" dirty="0" smtClean="0"/>
              <a:t>– Real Quantum Approach</a:t>
            </a:r>
            <a:endParaRPr lang="de-DE" sz="2400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79512" y="982469"/>
            <a:ext cx="87849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I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ossib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uil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a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miniaturi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ultra-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brigh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ing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ot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ourc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ic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nonclas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roperti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?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179512" y="1772816"/>
            <a:ext cx="6301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Answe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so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a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urs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just a matter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high 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Purcell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factor</a:t>
            </a:r>
            <a:r>
              <a:rPr lang="de-DE" dirty="0">
                <a:solidFill>
                  <a:srgbClr val="001B72"/>
                </a:solidFill>
                <a:sym typeface="Symbol"/>
              </a:rPr>
              <a:t>!</a:t>
            </a:r>
          </a:p>
        </p:txBody>
      </p:sp>
      <p:sp>
        <p:nvSpPr>
          <p:cNvPr id="5" name="Textfeld 4"/>
          <p:cNvSpPr txBox="1"/>
          <p:nvPr/>
        </p:nvSpPr>
        <p:spPr bwMode="auto">
          <a:xfrm>
            <a:off x="1317741" y="2348880"/>
            <a:ext cx="6515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But: Things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r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not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that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eas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… Need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ull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pproac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!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7" name="Textfeld 6"/>
          <p:cNvSpPr txBox="1"/>
          <p:nvPr/>
        </p:nvSpPr>
        <p:spPr bwMode="auto">
          <a:xfrm>
            <a:off x="291435" y="3148226"/>
            <a:ext cx="419858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Quantum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o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upl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</a:t>
            </a:r>
            <a:endParaRPr lang="de-DE" dirty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i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Q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ormalis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Jaynes-Cummings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924944"/>
            <a:ext cx="4105548" cy="1080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950" y="4727141"/>
            <a:ext cx="5560054" cy="103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 bwMode="auto">
          <a:xfrm>
            <a:off x="283547" y="4293096"/>
            <a:ext cx="7699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Heisenberg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icture</a:t>
            </a:r>
            <a:r>
              <a:rPr lang="de-DE" dirty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incoherent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pump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QD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los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877272"/>
            <a:ext cx="2149420" cy="33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 descr="U:\Talks\201312 Nanoantennas nonclassical light sources\incoherent pump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858116"/>
            <a:ext cx="977900" cy="1331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feld 11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3997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Quantum Single Photon Source – Emission rate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379642" y="1331476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c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l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reservoi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olu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986" y="860349"/>
            <a:ext cx="4249291" cy="122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671" y="2420888"/>
            <a:ext cx="1404369" cy="36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539552" y="2420888"/>
            <a:ext cx="3027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fficiency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539552" y="3645024"/>
            <a:ext cx="3031664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Tw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limit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ases</a:t>
            </a:r>
            <a:r>
              <a:rPr lang="de-DE" dirty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R vs. 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weak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pump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strong pump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733" y="4061549"/>
            <a:ext cx="1872208" cy="37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448475"/>
            <a:ext cx="2120251" cy="42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685381"/>
            <a:ext cx="391544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 bwMode="auto">
          <a:xfrm>
            <a:off x="5877721" y="3856650"/>
            <a:ext cx="2249334" cy="784830"/>
          </a:xfrm>
          <a:prstGeom prst="rect">
            <a:avLst/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But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usuall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a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way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fro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strong pump!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746" y="2996952"/>
            <a:ext cx="16859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 bwMode="auto">
          <a:xfrm>
            <a:off x="572745" y="2996952"/>
            <a:ext cx="27751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Purcell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acto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nne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8" name="Textfeld 7"/>
          <p:cNvSpPr txBox="1"/>
          <p:nvPr/>
        </p:nvSpPr>
        <p:spPr bwMode="auto">
          <a:xfrm>
            <a:off x="913873" y="5260851"/>
            <a:ext cx="5456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2400" dirty="0" smtClean="0">
                <a:solidFill>
                  <a:srgbClr val="001B72"/>
                </a:solidFill>
                <a:sym typeface="Symbol"/>
              </a:rPr>
              <a:t>Emission Rate: </a:t>
            </a:r>
            <a:r>
              <a:rPr lang="de-DE" sz="2400" dirty="0" smtClean="0">
                <a:solidFill>
                  <a:srgbClr val="FF0000"/>
                </a:solidFill>
                <a:sym typeface="Symbol"/>
              </a:rPr>
              <a:t>Purcell</a:t>
            </a:r>
            <a:r>
              <a:rPr lang="de-DE" sz="2400" dirty="0" smtClean="0">
                <a:solidFill>
                  <a:srgbClr val="001B72"/>
                </a:solidFill>
                <a:sym typeface="Symbol"/>
              </a:rPr>
              <a:t> &amp; </a:t>
            </a:r>
            <a:r>
              <a:rPr lang="de-DE" sz="2400" dirty="0" err="1" smtClean="0">
                <a:solidFill>
                  <a:srgbClr val="FF0000"/>
                </a:solidFill>
                <a:sym typeface="Symbol"/>
              </a:rPr>
              <a:t>pumping</a:t>
            </a:r>
            <a:r>
              <a:rPr lang="de-DE" sz="2400" dirty="0" smtClean="0">
                <a:solidFill>
                  <a:srgbClr val="FF0000"/>
                </a:solidFill>
                <a:sym typeface="Symbol"/>
              </a:rPr>
              <a:t> rate</a:t>
            </a:r>
            <a:endParaRPr lang="de-DE" sz="24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15" name="Textfeld 14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25963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anoantenna</a:t>
            </a:r>
            <a:r>
              <a:rPr lang="de-DE" dirty="0" smtClean="0"/>
              <a:t> Design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581167" y="4941168"/>
            <a:ext cx="623119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tw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-ellipsoid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vary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nform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ratio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a/d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paramete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termina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001B72"/>
                </a:solidFill>
                <a:sym typeface="Symbol"/>
              </a:rPr>
              <a:t>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rade-off: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efficiency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vs. </a:t>
            </a:r>
            <a:r>
              <a:rPr lang="de-DE" dirty="0" err="1">
                <a:solidFill>
                  <a:srgbClr val="FF0000"/>
                </a:solidFill>
                <a:sym typeface="Symbol"/>
              </a:rPr>
              <a:t>c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oupling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trength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050646"/>
            <a:ext cx="6263904" cy="3665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29087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:\Talks\201210 Quantum DokDok\Bilder\Unterhaltung\feynman-30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968" y="979574"/>
            <a:ext cx="3603504" cy="4969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 bwMode="auto">
          <a:xfrm>
            <a:off x="136535" y="1196752"/>
            <a:ext cx="443546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„There‘s Plenty of Room at the Bottom“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Feynman, Caltech 1959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goal: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arrange atoms 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on the </a:t>
            </a:r>
            <a:r>
              <a:rPr lang="en-US" dirty="0" err="1" smtClean="0">
                <a:solidFill>
                  <a:srgbClr val="001B72"/>
                </a:solidFill>
                <a:sym typeface="Symbol"/>
              </a:rPr>
              <a:t>nanoscale</a:t>
            </a:r>
            <a:endParaRPr lang="en-US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001B72"/>
                </a:solidFill>
                <a:sym typeface="Symbol"/>
              </a:rPr>
              <a:t>n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ew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opportunities</a:t>
            </a:r>
            <a:r>
              <a:rPr lang="en-US" dirty="0" smtClean="0">
                <a:solidFill>
                  <a:srgbClr val="001B72"/>
                </a:solidFill>
                <a:sym typeface="Symbol"/>
              </a:rPr>
              <a:t> for design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en-US" dirty="0" smtClean="0">
                <a:solidFill>
                  <a:srgbClr val="001B72"/>
                </a:solidFill>
                <a:sym typeface="Symbol"/>
              </a:rPr>
              <a:t>laws of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quantum mechanics</a:t>
            </a:r>
            <a:endParaRPr lang="en-US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467544" y="3645024"/>
            <a:ext cx="42684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1B72"/>
                </a:solidFill>
                <a:sym typeface="Symbol"/>
              </a:rPr>
              <a:t>Conclusion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sym typeface="Symbol"/>
              </a:rPr>
              <a:t>Nanoantennas</a:t>
            </a:r>
            <a:r>
              <a:rPr lang="en-US" sz="2400" dirty="0" smtClean="0">
                <a:solidFill>
                  <a:srgbClr val="001B72"/>
                </a:solidFill>
                <a:sym typeface="Symbol"/>
              </a:rPr>
              <a:t> – a dream becoming reality</a:t>
            </a:r>
            <a:endParaRPr lang="en-US" sz="24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ynman’s Dre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16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Quantum </a:t>
            </a:r>
            <a:r>
              <a:rPr lang="de-DE" dirty="0" err="1" smtClean="0"/>
              <a:t>Calculations</a:t>
            </a:r>
            <a:endParaRPr lang="de-DE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068960"/>
            <a:ext cx="5129488" cy="135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567735"/>
            <a:ext cx="859260" cy="35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446" y="2564707"/>
            <a:ext cx="3741042" cy="33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 bwMode="auto">
          <a:xfrm>
            <a:off x="246241" y="2996952"/>
            <a:ext cx="281359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density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matrix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ormula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inclu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losse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052736"/>
            <a:ext cx="4277108" cy="1125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 bwMode="auto">
          <a:xfrm>
            <a:off x="797757" y="5013176"/>
            <a:ext cx="7124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2800" dirty="0" smtClean="0">
                <a:solidFill>
                  <a:srgbClr val="001B72"/>
                </a:solidFill>
                <a:sym typeface="Symbol"/>
              </a:rPr>
              <a:t>All </a:t>
            </a:r>
            <a:r>
              <a:rPr lang="de-DE" sz="2800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sz="2800" dirty="0" smtClean="0">
                <a:solidFill>
                  <a:srgbClr val="001B72"/>
                </a:solidFill>
                <a:sym typeface="Symbol"/>
              </a:rPr>
              <a:t> observables </a:t>
            </a:r>
            <a:r>
              <a:rPr lang="de-DE" sz="2800" dirty="0" err="1" smtClean="0">
                <a:solidFill>
                  <a:srgbClr val="001B72"/>
                </a:solidFill>
                <a:sym typeface="Symbol"/>
              </a:rPr>
              <a:t>can</a:t>
            </a:r>
            <a:r>
              <a:rPr lang="de-DE" sz="28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2800" dirty="0" err="1" smtClean="0">
                <a:solidFill>
                  <a:srgbClr val="001B72"/>
                </a:solidFill>
                <a:sym typeface="Symbol"/>
              </a:rPr>
              <a:t>be</a:t>
            </a:r>
            <a:r>
              <a:rPr lang="de-DE" sz="28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2800" dirty="0" err="1" smtClean="0">
                <a:solidFill>
                  <a:srgbClr val="001B72"/>
                </a:solidFill>
                <a:sym typeface="Symbol"/>
              </a:rPr>
              <a:t>calculated</a:t>
            </a:r>
            <a:r>
              <a:rPr lang="de-DE" sz="2800" dirty="0" smtClean="0">
                <a:solidFill>
                  <a:srgbClr val="001B72"/>
                </a:solidFill>
                <a:sym typeface="Symbol"/>
              </a:rPr>
              <a:t>!</a:t>
            </a:r>
            <a:endParaRPr lang="de-DE" sz="28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33367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mission Rate </a:t>
            </a:r>
            <a:r>
              <a:rPr lang="de-DE" dirty="0" err="1" smtClean="0"/>
              <a:t>Theory</a:t>
            </a:r>
            <a:r>
              <a:rPr lang="de-DE" dirty="0" smtClean="0"/>
              <a:t> Check</a:t>
            </a:r>
            <a:endParaRPr lang="de-DE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80728"/>
            <a:ext cx="9012265" cy="346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4797152"/>
            <a:ext cx="3168352" cy="91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4150399" y="4869160"/>
            <a:ext cx="3877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>
                <a:solidFill>
                  <a:srgbClr val="001B72"/>
                </a:solidFill>
                <a:sym typeface="Symbol"/>
              </a:rPr>
              <a:t>v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s.          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ull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mputation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4363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heck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nonclassicality</a:t>
            </a:r>
            <a:r>
              <a:rPr lang="de-DE" dirty="0" smtClean="0"/>
              <a:t> – </a:t>
            </a:r>
            <a:r>
              <a:rPr lang="de-DE" dirty="0" err="1" smtClean="0"/>
              <a:t>quantum</a:t>
            </a:r>
            <a:r>
              <a:rPr lang="de-DE" dirty="0" smtClean="0"/>
              <a:t> </a:t>
            </a:r>
            <a:r>
              <a:rPr lang="de-DE" dirty="0" err="1" smtClean="0"/>
              <a:t>simulations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 bwMode="auto">
          <a:xfrm>
            <a:off x="2195736" y="5055567"/>
            <a:ext cx="4505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2400" dirty="0">
                <a:solidFill>
                  <a:srgbClr val="001B72"/>
                </a:solidFill>
                <a:sym typeface="Symbol"/>
              </a:rPr>
              <a:t>t</a:t>
            </a:r>
            <a:r>
              <a:rPr lang="de-DE" sz="2400" dirty="0" smtClean="0">
                <a:solidFill>
                  <a:srgbClr val="001B72"/>
                </a:solidFill>
                <a:sym typeface="Symbol"/>
              </a:rPr>
              <a:t>rade-off: </a:t>
            </a:r>
            <a:r>
              <a:rPr lang="de-DE" sz="2400" dirty="0" smtClean="0">
                <a:solidFill>
                  <a:srgbClr val="FF0000"/>
                </a:solidFill>
                <a:sym typeface="Symbol"/>
              </a:rPr>
              <a:t>Purcell </a:t>
            </a:r>
            <a:r>
              <a:rPr lang="de-DE" sz="2400" dirty="0" err="1" smtClean="0">
                <a:solidFill>
                  <a:srgbClr val="FF0000"/>
                </a:solidFill>
                <a:sym typeface="Symbol"/>
              </a:rPr>
              <a:t>factor</a:t>
            </a:r>
            <a:r>
              <a:rPr lang="de-DE" sz="24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sz="2400" dirty="0" smtClean="0">
                <a:solidFill>
                  <a:srgbClr val="001B72"/>
                </a:solidFill>
                <a:sym typeface="Symbol"/>
              </a:rPr>
              <a:t>vs. </a:t>
            </a:r>
            <a:r>
              <a:rPr lang="de-DE" sz="2400" dirty="0">
                <a:solidFill>
                  <a:srgbClr val="FF0000"/>
                </a:solidFill>
                <a:sym typeface="Symbol"/>
              </a:rPr>
              <a:t>g</a:t>
            </a:r>
            <a:r>
              <a:rPr lang="de-DE" sz="2400" dirty="0" smtClean="0">
                <a:solidFill>
                  <a:srgbClr val="FF0000"/>
                </a:solidFill>
                <a:sym typeface="Symbol"/>
              </a:rPr>
              <a:t>²(0)</a:t>
            </a:r>
          </a:p>
        </p:txBody>
      </p:sp>
      <p:sp>
        <p:nvSpPr>
          <p:cNvPr id="10" name="Textfeld 9"/>
          <p:cNvSpPr txBox="1"/>
          <p:nvPr/>
        </p:nvSpPr>
        <p:spPr bwMode="auto">
          <a:xfrm>
            <a:off x="186090" y="6453336"/>
            <a:ext cx="213552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100" dirty="0" smtClean="0">
                <a:solidFill>
                  <a:schemeClr val="bg1"/>
                </a:solidFill>
                <a:sym typeface="Symbol"/>
              </a:rPr>
              <a:t>Filter et al., Opt. </a:t>
            </a:r>
            <a:r>
              <a:rPr lang="en-US" sz="1100" dirty="0" err="1" smtClean="0">
                <a:solidFill>
                  <a:schemeClr val="bg1"/>
                </a:solidFill>
                <a:sym typeface="Symbol"/>
              </a:rPr>
              <a:t>Lett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. </a:t>
            </a:r>
            <a:r>
              <a:rPr lang="en-US" sz="1100" b="1" dirty="0" smtClean="0">
                <a:solidFill>
                  <a:schemeClr val="bg1"/>
                </a:solidFill>
                <a:sym typeface="Symbol"/>
              </a:rPr>
              <a:t>39 </a:t>
            </a:r>
            <a:r>
              <a:rPr lang="en-US" sz="1100" dirty="0" smtClean="0">
                <a:solidFill>
                  <a:schemeClr val="bg1"/>
                </a:solidFill>
                <a:sym typeface="Symbol"/>
              </a:rPr>
              <a:t>(2014)</a:t>
            </a:r>
            <a:endParaRPr lang="en-US" sz="1100" dirty="0">
              <a:solidFill>
                <a:schemeClr val="bg1"/>
              </a:solidFill>
              <a:sym typeface="Symbol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95260"/>
            <a:ext cx="4464496" cy="3357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934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850521" y="1397675"/>
            <a:ext cx="502573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Plasmonics</a:t>
            </a:r>
            <a:r>
              <a:rPr lang="de-DE" dirty="0">
                <a:solidFill>
                  <a:srgbClr val="001B72"/>
                </a:solidFill>
                <a:sym typeface="Symbol"/>
              </a:rPr>
              <a:t>: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Electr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ngineer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–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design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fabric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–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y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hemical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photonic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–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heoret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scrip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smtClean="0">
                <a:solidFill>
                  <a:srgbClr val="FF0000"/>
                </a:solidFill>
                <a:sym typeface="Symbol"/>
              </a:rPr>
              <a:t>Quantum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optics</a:t>
            </a:r>
            <a:endParaRPr lang="de-DE" dirty="0" smtClean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1907704" y="4293096"/>
            <a:ext cx="4320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Q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parameter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ro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las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imulation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tru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enomena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3055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extfeld 2"/>
          <p:cNvSpPr txBox="1"/>
          <p:nvPr/>
        </p:nvSpPr>
        <p:spPr bwMode="auto">
          <a:xfrm>
            <a:off x="3419872" y="3068960"/>
            <a:ext cx="23230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4000" dirty="0" smtClean="0">
                <a:solidFill>
                  <a:srgbClr val="001B72"/>
                </a:solidFill>
                <a:sym typeface="Symbol"/>
              </a:rPr>
              <a:t>Appendix</a:t>
            </a:r>
            <a:endParaRPr lang="de-DE" sz="4000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406012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vity</a:t>
            </a:r>
            <a:r>
              <a:rPr lang="de-DE" dirty="0" smtClean="0"/>
              <a:t> </a:t>
            </a:r>
            <a:r>
              <a:rPr lang="de-DE" dirty="0" err="1" smtClean="0"/>
              <a:t>Quantization</a:t>
            </a:r>
            <a:r>
              <a:rPr lang="de-DE" dirty="0" smtClean="0"/>
              <a:t> in a </a:t>
            </a:r>
            <a:r>
              <a:rPr lang="de-DE" dirty="0" err="1" smtClean="0"/>
              <a:t>Nutshell</a:t>
            </a:r>
            <a:r>
              <a:rPr lang="de-DE" dirty="0" smtClean="0"/>
              <a:t> I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043608" y="1417850"/>
            <a:ext cx="3078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Single-mode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avi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Volume 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46" y="2409345"/>
            <a:ext cx="4531474" cy="137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12" y="1447229"/>
            <a:ext cx="2228825" cy="31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26" y="4549551"/>
            <a:ext cx="8205238" cy="154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123474"/>
            <a:ext cx="721374" cy="27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251520" y="4077072"/>
            <a:ext cx="6455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Hamilt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un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ro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nerg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nsi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Hamilt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qs</a:t>
            </a:r>
            <a:r>
              <a:rPr lang="de-DE" dirty="0">
                <a:solidFill>
                  <a:srgbClr val="001B72"/>
                </a:solidFill>
                <a:sym typeface="Symbol"/>
              </a:rPr>
              <a:t>:</a:t>
            </a:r>
          </a:p>
        </p:txBody>
      </p:sp>
      <p:pic>
        <p:nvPicPr>
          <p:cNvPr id="13" name="Picture 3" descr="U:\Talks\201309 Nanoantennas for Strong Coupling\Bilder\cqed mirrors and two level system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336" y="1072176"/>
            <a:ext cx="1237460" cy="106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4139952" y="2470305"/>
            <a:ext cx="572484" cy="288032"/>
          </a:xfrm>
          <a:prstGeom prst="rect">
            <a:avLst/>
          </a:prstGeom>
          <a:solidFill>
            <a:schemeClr val="bg1"/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476" y="2276872"/>
            <a:ext cx="437101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709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vity</a:t>
            </a:r>
            <a:r>
              <a:rPr lang="de-DE" dirty="0" smtClean="0"/>
              <a:t> </a:t>
            </a:r>
            <a:r>
              <a:rPr lang="de-DE" dirty="0" err="1" smtClean="0"/>
              <a:t>Quantization</a:t>
            </a:r>
            <a:r>
              <a:rPr lang="de-DE" dirty="0" smtClean="0"/>
              <a:t> in a </a:t>
            </a:r>
            <a:r>
              <a:rPr lang="de-DE" dirty="0" err="1" smtClean="0"/>
              <a:t>Nutshell</a:t>
            </a:r>
            <a:r>
              <a:rPr lang="de-DE" dirty="0" smtClean="0"/>
              <a:t> II</a:t>
            </a:r>
            <a:endParaRPr lang="de-DE" dirty="0"/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2420889"/>
            <a:ext cx="2232247" cy="283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49" y="2813236"/>
            <a:ext cx="7153203" cy="75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71" y="3553979"/>
            <a:ext cx="2451317" cy="73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U:\Talks\201309 Nanoantennas for Strong Coupling\Bilder\cqed mirrors and two level syste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336" y="1072176"/>
            <a:ext cx="1237460" cy="106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 bwMode="auto">
          <a:xfrm>
            <a:off x="611560" y="1072176"/>
            <a:ext cx="47628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anon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mmut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rela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	→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nihil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&amp;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re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perator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>
                <a:solidFill>
                  <a:srgbClr val="001B72"/>
                </a:solidFill>
                <a:sym typeface="Symbol"/>
              </a:rPr>
              <a:t>	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	</a:t>
            </a:r>
            <a:r>
              <a:rPr lang="de-DE" dirty="0">
                <a:solidFill>
                  <a:srgbClr val="001B72"/>
                </a:solidFill>
                <a:sym typeface="Symbol"/>
              </a:rPr>
              <a:t> → 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Hamilton &amp;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teractions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835210"/>
            <a:ext cx="4643717" cy="1474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514572"/>
            <a:ext cx="1839997" cy="36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 bwMode="auto">
          <a:xfrm>
            <a:off x="1763688" y="4509120"/>
            <a:ext cx="24160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: 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ull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ield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61429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queezed</a:t>
            </a:r>
            <a:r>
              <a:rPr lang="de-DE" dirty="0" smtClean="0"/>
              <a:t> Light - Heisenberg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294967295"/>
          </p:nvPr>
        </p:nvSpPr>
        <p:spPr>
          <a:xfrm>
            <a:off x="8388350" y="0"/>
            <a:ext cx="755650" cy="476250"/>
          </a:xfrm>
          <a:prstGeom prst="rect">
            <a:avLst/>
          </a:prstGeom>
        </p:spPr>
        <p:txBody>
          <a:bodyPr/>
          <a:lstStyle/>
          <a:p>
            <a:fld id="{7D46BDC3-EBE8-4656-BC33-CA4E125021DF}" type="slidenum">
              <a:rPr lang="en-US" sz="2000" smtClean="0">
                <a:solidFill>
                  <a:srgbClr val="000000"/>
                </a:solidFill>
              </a:rPr>
              <a:pPr/>
              <a:t>28</a:t>
            </a:fld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1403648" y="1541691"/>
            <a:ext cx="201850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FF0000"/>
                </a:solidFill>
                <a:sym typeface="Symbol"/>
              </a:rPr>
              <a:t>Heisenber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de-DE" dirty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w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d.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via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endParaRPr lang="de-DE" dirty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examp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325667"/>
            <a:ext cx="33337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157368"/>
            <a:ext cx="28956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70" y="3176915"/>
            <a:ext cx="1771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 bwMode="auto">
          <a:xfrm>
            <a:off x="451127" y="4372362"/>
            <a:ext cx="816120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Possibili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improv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on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ndar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vi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cost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th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other</a:t>
            </a:r>
            <a:endParaRPr lang="de-DE" dirty="0" smtClean="0">
              <a:solidFill>
                <a:srgbClr val="FF0000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- ex.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fin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respec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osi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but high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uncertaint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i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mome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8" name="Textfeld 7"/>
          <p:cNvSpPr txBox="1"/>
          <p:nvPr/>
        </p:nvSpPr>
        <p:spPr bwMode="auto">
          <a:xfrm>
            <a:off x="1220867" y="5517232"/>
            <a:ext cx="60154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tat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mplitu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vs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as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devi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trade-off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86467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queezed</a:t>
            </a:r>
            <a:r>
              <a:rPr lang="de-DE" dirty="0" smtClean="0"/>
              <a:t> Light - Operators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115616" y="1238508"/>
            <a:ext cx="25058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Quadratur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Operator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847" y="1238508"/>
            <a:ext cx="1571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336" y="1823864"/>
            <a:ext cx="23907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777210"/>
            <a:ext cx="1524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777210"/>
            <a:ext cx="155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1115616" y="4077072"/>
            <a:ext cx="3877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Connecti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amplitu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phas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420888"/>
            <a:ext cx="1952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49" y="3057525"/>
            <a:ext cx="32861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1259632" y="5661248"/>
            <a:ext cx="18902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State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412" y="5679226"/>
            <a:ext cx="17907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6192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queezed</a:t>
            </a:r>
            <a:r>
              <a:rPr lang="de-DE" dirty="0" smtClean="0"/>
              <a:t> State Generation - </a:t>
            </a:r>
            <a:r>
              <a:rPr lang="de-DE" dirty="0" err="1" smtClean="0"/>
              <a:t>Theory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683568" y="1484784"/>
            <a:ext cx="2659702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Squeez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Operato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de-DE" dirty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vacu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188" y="1482641"/>
            <a:ext cx="38481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271" y="2060848"/>
            <a:ext cx="16478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708920"/>
            <a:ext cx="1781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77072"/>
            <a:ext cx="6753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701" y="5357217"/>
            <a:ext cx="6762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157192"/>
            <a:ext cx="27527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661248"/>
            <a:ext cx="25241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683568" y="5301208"/>
            <a:ext cx="30700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i.e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mplitu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o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3" name="Textfeld 12"/>
          <p:cNvSpPr txBox="1"/>
          <p:nvPr/>
        </p:nvSpPr>
        <p:spPr bwMode="auto">
          <a:xfrm>
            <a:off x="683568" y="3573016"/>
            <a:ext cx="61499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Varianc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dratur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perator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,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reng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~ r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30458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:\Paper\2013_strong_coupling_prb\Bilder\Karsten\nanoantennas-qubits-strong-coupling-ultra-fast-quantum-computation-slowik-filter-straub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980728"/>
            <a:ext cx="9753600" cy="4876800"/>
          </a:xfrm>
          <a:prstGeom prst="rect">
            <a:avLst/>
          </a:prstGeom>
          <a:noFill/>
        </p:spPr>
      </p:pic>
      <p:sp>
        <p:nvSpPr>
          <p:cNvPr id="5" name="Rechteck 4"/>
          <p:cNvSpPr/>
          <p:nvPr/>
        </p:nvSpPr>
        <p:spPr bwMode="auto">
          <a:xfrm>
            <a:off x="-468560" y="980728"/>
            <a:ext cx="10009112" cy="4876800"/>
          </a:xfrm>
          <a:prstGeom prst="rect">
            <a:avLst/>
          </a:prstGeom>
          <a:solidFill>
            <a:schemeClr val="bg1">
              <a:alpha val="65000"/>
            </a:schemeClr>
          </a:solidFill>
          <a:ln w="31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7D46BDC3-EBE8-4656-BC33-CA4E125021DF}" type="slidenum">
              <a:rPr lang="en-US" sz="2000" smtClean="0">
                <a:solidFill>
                  <a:srgbClr val="000000"/>
                </a:solidFill>
              </a:rPr>
              <a:pPr/>
              <a:t>4</a:t>
            </a:fld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7" name="Inhaltsplatzhalter 2"/>
          <p:cNvSpPr txBox="1">
            <a:spLocks/>
          </p:cNvSpPr>
          <p:nvPr/>
        </p:nvSpPr>
        <p:spPr>
          <a:xfrm>
            <a:off x="1115616" y="3284984"/>
            <a:ext cx="7920880" cy="1656184"/>
          </a:xfrm>
          <a:prstGeom prst="rect">
            <a:avLst/>
          </a:prstGeom>
        </p:spPr>
        <p:txBody>
          <a:bodyPr/>
          <a:lstStyle>
            <a:lvl1pPr marL="179388" indent="-179388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25475" indent="-2667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982663" indent="-1778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44462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1793875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sz="3200" kern="0" dirty="0" err="1" smtClean="0"/>
              <a:t>Nanoantennas</a:t>
            </a:r>
            <a:r>
              <a:rPr lang="de-DE" sz="3200" kern="0" dirty="0" smtClean="0"/>
              <a:t> </a:t>
            </a:r>
            <a:r>
              <a:rPr lang="de-DE" sz="3200" kern="0" dirty="0" err="1" smtClean="0"/>
              <a:t>for</a:t>
            </a:r>
            <a:r>
              <a:rPr lang="de-DE" sz="3200" kern="0" dirty="0" smtClean="0"/>
              <a:t> </a:t>
            </a:r>
            <a:r>
              <a:rPr lang="de-DE" sz="3200" kern="0" dirty="0" err="1" smtClean="0"/>
              <a:t>ultrabright</a:t>
            </a:r>
            <a:r>
              <a:rPr lang="de-DE" sz="3200" kern="0" dirty="0" smtClean="0"/>
              <a:t> </a:t>
            </a:r>
            <a:r>
              <a:rPr lang="de-DE" sz="3200" kern="0" dirty="0" err="1" smtClean="0"/>
              <a:t>single</a:t>
            </a:r>
            <a:r>
              <a:rPr lang="de-DE" sz="3200" kern="0" dirty="0" smtClean="0"/>
              <a:t> </a:t>
            </a:r>
            <a:r>
              <a:rPr lang="de-DE" sz="3200" kern="0" dirty="0" err="1" smtClean="0"/>
              <a:t>photon</a:t>
            </a:r>
            <a:r>
              <a:rPr lang="de-DE" sz="3200" kern="0" dirty="0" smtClean="0"/>
              <a:t> </a:t>
            </a:r>
            <a:r>
              <a:rPr lang="de-DE" sz="3200" kern="0" dirty="0" err="1" smtClean="0"/>
              <a:t>sources</a:t>
            </a:r>
            <a:endParaRPr lang="de-DE" sz="3200" kern="0" dirty="0"/>
          </a:p>
        </p:txBody>
      </p:sp>
      <p:sp>
        <p:nvSpPr>
          <p:cNvPr id="8" name="Inhaltsplatzhalter 2"/>
          <p:cNvSpPr txBox="1">
            <a:spLocks/>
          </p:cNvSpPr>
          <p:nvPr/>
        </p:nvSpPr>
        <p:spPr>
          <a:xfrm>
            <a:off x="1115616" y="1700808"/>
            <a:ext cx="7272808" cy="1656184"/>
          </a:xfrm>
          <a:prstGeom prst="rect">
            <a:avLst/>
          </a:prstGeom>
        </p:spPr>
        <p:txBody>
          <a:bodyPr/>
          <a:lstStyle>
            <a:lvl1pPr marL="179388" indent="-179388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25475" indent="-2667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982663" indent="-1778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44462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1793875" indent="-16986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de-DE" sz="3200" kern="0" dirty="0" err="1" smtClean="0"/>
              <a:t>Nonclassical</a:t>
            </a:r>
            <a:r>
              <a:rPr lang="de-DE" sz="3200" kern="0" dirty="0" smtClean="0"/>
              <a:t> light </a:t>
            </a:r>
            <a:r>
              <a:rPr lang="de-DE" sz="3200" kern="0" dirty="0" err="1" smtClean="0"/>
              <a:t>basics</a:t>
            </a:r>
            <a:endParaRPr lang="de-DE" sz="3200" kern="0" dirty="0"/>
          </a:p>
        </p:txBody>
      </p:sp>
    </p:spTree>
    <p:extLst>
      <p:ext uri="{BB962C8B-B14F-4D97-AF65-F5344CB8AC3E}">
        <p14:creationId xmlns:p14="http://schemas.microsoft.com/office/powerpoint/2010/main" val="132241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queezed</a:t>
            </a:r>
            <a:r>
              <a:rPr lang="de-DE" dirty="0" smtClean="0"/>
              <a:t> State Generation - </a:t>
            </a:r>
            <a:r>
              <a:rPr lang="de-DE" dirty="0" err="1" smtClean="0"/>
              <a:t>Physics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683568" y="980728"/>
            <a:ext cx="725525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Tw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different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nonlinear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effect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r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us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gener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degener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parametric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down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conversion</a:t>
            </a:r>
            <a:endParaRPr lang="de-DE" dirty="0" smtClean="0">
              <a:solidFill>
                <a:srgbClr val="FF0000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endParaRPr lang="de-DE" dirty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degener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four-wav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mixing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273" y="1844824"/>
            <a:ext cx="59721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08920"/>
            <a:ext cx="6067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683568" y="3557915"/>
            <a:ext cx="677461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Connecti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</a:t>
            </a:r>
            <a:r>
              <a:rPr lang="de-DE" dirty="0" err="1">
                <a:solidFill>
                  <a:srgbClr val="001B72"/>
                </a:solidFill>
                <a:sym typeface="Symbol"/>
              </a:rPr>
              <a:t>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assum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heren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(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las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)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in pump b,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i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mplitu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el-GR" dirty="0" smtClean="0"/>
              <a:t>β</a:t>
            </a:r>
            <a:endParaRPr lang="de-DE" dirty="0" smtClean="0"/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defin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                     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d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i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tera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a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writte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Unitar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time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volution</a:t>
            </a:r>
            <a:r>
              <a:rPr lang="de-DE" dirty="0">
                <a:solidFill>
                  <a:srgbClr val="001B72"/>
                </a:solidFill>
                <a:sym typeface="Symbol"/>
              </a:rPr>
              <a:t>: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s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466044"/>
            <a:ext cx="12192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437112"/>
            <a:ext cx="13335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873" y="4760962"/>
            <a:ext cx="3457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981" y="5674196"/>
            <a:ext cx="76104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55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queezed</a:t>
            </a:r>
            <a:r>
              <a:rPr lang="de-DE" dirty="0" smtClean="0"/>
              <a:t> </a:t>
            </a:r>
            <a:r>
              <a:rPr lang="de-DE" dirty="0" err="1" smtClean="0"/>
              <a:t>states</a:t>
            </a:r>
            <a:r>
              <a:rPr lang="de-DE" dirty="0" smtClean="0"/>
              <a:t> – </a:t>
            </a:r>
            <a:r>
              <a:rPr lang="de-DE" dirty="0" err="1" smtClean="0"/>
              <a:t>Opportunities</a:t>
            </a:r>
            <a:r>
              <a:rPr lang="de-DE" dirty="0" smtClean="0"/>
              <a:t>?!</a:t>
            </a:r>
            <a:endParaRPr lang="de-DE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942348"/>
            <a:ext cx="4752528" cy="179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 bwMode="auto">
          <a:xfrm>
            <a:off x="988050" y="5877272"/>
            <a:ext cx="228780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sz="1100" dirty="0" smtClean="0"/>
              <a:t>Karr et al, Phys. </a:t>
            </a:r>
            <a:r>
              <a:rPr lang="fr-FR" sz="1100" dirty="0" err="1" smtClean="0"/>
              <a:t>Rev</a:t>
            </a:r>
            <a:r>
              <a:rPr lang="fr-FR" sz="1100" dirty="0" smtClean="0"/>
              <a:t>. A </a:t>
            </a:r>
            <a:r>
              <a:rPr lang="fr-FR" sz="1100" b="1" dirty="0" smtClean="0"/>
              <a:t>69</a:t>
            </a:r>
            <a:r>
              <a:rPr lang="fr-FR" sz="1100" dirty="0" smtClean="0"/>
              <a:t> (2004)</a:t>
            </a:r>
            <a:endParaRPr lang="de-DE" sz="11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7156080" cy="1925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 bwMode="auto">
          <a:xfrm>
            <a:off x="107504" y="3501008"/>
            <a:ext cx="3558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600" dirty="0" err="1" smtClean="0">
                <a:solidFill>
                  <a:srgbClr val="FF0000"/>
                </a:solidFill>
                <a:sym typeface="Symbol"/>
              </a:rPr>
              <a:t>cavity</a:t>
            </a:r>
            <a:r>
              <a:rPr lang="de-DE" sz="16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  <a:sym typeface="Symbol"/>
              </a:rPr>
              <a:t>polaritons</a:t>
            </a:r>
            <a:r>
              <a:rPr lang="de-DE" sz="1600" dirty="0" smtClean="0">
                <a:solidFill>
                  <a:srgbClr val="001B72"/>
                </a:solidFill>
                <a:sym typeface="Symbol"/>
              </a:rPr>
              <a:t> – strong </a:t>
            </a:r>
            <a:r>
              <a:rPr lang="de-DE" sz="1600" dirty="0" err="1" smtClean="0">
                <a:solidFill>
                  <a:srgbClr val="001B72"/>
                </a:solidFill>
                <a:sym typeface="Symbol"/>
              </a:rPr>
              <a:t>nonlinearity</a:t>
            </a:r>
            <a:endParaRPr lang="de-DE" sz="16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6084168" y="3933056"/>
            <a:ext cx="18133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anoantenna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?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5148064" y="4477762"/>
            <a:ext cx="3762568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Nonlineariti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vs.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loss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ver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mall</a:t>
            </a:r>
            <a:endParaRPr lang="de-DE" dirty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FF0000"/>
                </a:solidFill>
                <a:sym typeface="Symbol"/>
              </a:rPr>
              <a:t>n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egligible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queezing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79533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onclassical</a:t>
            </a:r>
            <a:r>
              <a:rPr lang="de-DE" dirty="0" smtClean="0"/>
              <a:t> Ligh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3850" y="836712"/>
            <a:ext cx="8526463" cy="504056"/>
          </a:xfrm>
        </p:spPr>
        <p:txBody>
          <a:bodyPr/>
          <a:lstStyle/>
          <a:p>
            <a:r>
              <a:rPr lang="de-DE" kern="1200" dirty="0" smtClean="0">
                <a:solidFill>
                  <a:srgbClr val="001B72"/>
                </a:solidFill>
              </a:rPr>
              <a:t>light </a:t>
            </a:r>
            <a:r>
              <a:rPr lang="de-DE" kern="1200" dirty="0" err="1">
                <a:solidFill>
                  <a:srgbClr val="001B72"/>
                </a:solidFill>
              </a:rPr>
              <a:t>properties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kern="1200" dirty="0" err="1">
                <a:solidFill>
                  <a:srgbClr val="001B72"/>
                </a:solidFill>
              </a:rPr>
              <a:t>that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kern="1200" dirty="0" err="1">
                <a:solidFill>
                  <a:srgbClr val="001B72"/>
                </a:solidFill>
              </a:rPr>
              <a:t>cannot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kern="1200" dirty="0" err="1">
                <a:solidFill>
                  <a:srgbClr val="001B72"/>
                </a:solidFill>
              </a:rPr>
              <a:t>be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kern="1200" dirty="0" err="1">
                <a:solidFill>
                  <a:srgbClr val="001B72"/>
                </a:solidFill>
              </a:rPr>
              <a:t>explained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kern="1200" dirty="0" err="1">
                <a:solidFill>
                  <a:srgbClr val="001B72"/>
                </a:solidFill>
              </a:rPr>
              <a:t>using</a:t>
            </a:r>
            <a:r>
              <a:rPr lang="de-DE" kern="1200" dirty="0">
                <a:solidFill>
                  <a:srgbClr val="001B72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lassical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theories</a:t>
            </a:r>
            <a:endParaRPr lang="de-DE" dirty="0" smtClean="0">
              <a:solidFill>
                <a:srgbClr val="FF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7D46BDC3-EBE8-4656-BC33-CA4E125021DF}" type="slidenum">
              <a:rPr lang="en-US" sz="2000" smtClean="0">
                <a:solidFill>
                  <a:srgbClr val="000000"/>
                </a:solidFill>
              </a:rPr>
              <a:pPr/>
              <a:t>5</a:t>
            </a:fld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136396" y="4391526"/>
            <a:ext cx="24913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sz="1100" dirty="0" smtClean="0">
                <a:solidFill>
                  <a:srgbClr val="333399"/>
                </a:solidFill>
              </a:rPr>
              <a:t>Han et al, </a:t>
            </a:r>
            <a:r>
              <a:rPr lang="fr-FR" sz="1100" dirty="0" err="1" smtClean="0">
                <a:solidFill>
                  <a:srgbClr val="333399"/>
                </a:solidFill>
              </a:rPr>
              <a:t>Appl</a:t>
            </a:r>
            <a:r>
              <a:rPr lang="fr-FR" sz="1100" dirty="0">
                <a:solidFill>
                  <a:srgbClr val="333399"/>
                </a:solidFill>
              </a:rPr>
              <a:t>. Phys. </a:t>
            </a:r>
            <a:r>
              <a:rPr lang="fr-FR" sz="1100" dirty="0" err="1">
                <a:solidFill>
                  <a:srgbClr val="333399"/>
                </a:solidFill>
              </a:rPr>
              <a:t>Lett</a:t>
            </a:r>
            <a:r>
              <a:rPr lang="fr-FR" sz="1100" dirty="0">
                <a:solidFill>
                  <a:srgbClr val="333399"/>
                </a:solidFill>
              </a:rPr>
              <a:t>. </a:t>
            </a:r>
            <a:r>
              <a:rPr lang="fr-FR" sz="1100" b="1" dirty="0" smtClean="0">
                <a:solidFill>
                  <a:srgbClr val="333399"/>
                </a:solidFill>
              </a:rPr>
              <a:t>92</a:t>
            </a:r>
            <a:r>
              <a:rPr lang="fr-FR" sz="1100" dirty="0">
                <a:solidFill>
                  <a:srgbClr val="333399"/>
                </a:solidFill>
              </a:rPr>
              <a:t> </a:t>
            </a:r>
            <a:r>
              <a:rPr lang="fr-FR" sz="1100" dirty="0" smtClean="0">
                <a:solidFill>
                  <a:srgbClr val="333399"/>
                </a:solidFill>
              </a:rPr>
              <a:t>(2008</a:t>
            </a:r>
            <a:r>
              <a:rPr lang="fr-FR" sz="1100" dirty="0">
                <a:solidFill>
                  <a:srgbClr val="333399"/>
                </a:solidFill>
              </a:rPr>
              <a:t>)</a:t>
            </a:r>
            <a:endParaRPr lang="de-DE" sz="1100" dirty="0">
              <a:solidFill>
                <a:srgbClr val="333399"/>
              </a:solidFill>
              <a:sym typeface="Symbol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76" y="2159278"/>
            <a:ext cx="2262092" cy="210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156776"/>
            <a:ext cx="2880320" cy="209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 bwMode="auto">
          <a:xfrm>
            <a:off x="3010304" y="4391526"/>
            <a:ext cx="263540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fr-FR" sz="1100" dirty="0" err="1" smtClean="0">
                <a:solidFill>
                  <a:srgbClr val="333399"/>
                </a:solidFill>
              </a:rPr>
              <a:t>Ates</a:t>
            </a:r>
            <a:r>
              <a:rPr lang="fr-FR" sz="1100" dirty="0" smtClean="0">
                <a:solidFill>
                  <a:srgbClr val="333399"/>
                </a:solidFill>
              </a:rPr>
              <a:t> et al., </a:t>
            </a:r>
            <a:r>
              <a:rPr lang="de-DE" sz="1100" dirty="0" smtClean="0">
                <a:solidFill>
                  <a:srgbClr val="333399"/>
                </a:solidFill>
              </a:rPr>
              <a:t>Phys. </a:t>
            </a:r>
            <a:r>
              <a:rPr lang="de-DE" sz="1100" dirty="0" err="1" smtClean="0">
                <a:solidFill>
                  <a:srgbClr val="333399"/>
                </a:solidFill>
              </a:rPr>
              <a:t>Rev</a:t>
            </a:r>
            <a:r>
              <a:rPr lang="de-DE" sz="1100" dirty="0" smtClean="0">
                <a:solidFill>
                  <a:srgbClr val="333399"/>
                </a:solidFill>
              </a:rPr>
              <a:t>. </a:t>
            </a:r>
            <a:r>
              <a:rPr lang="de-DE" sz="1100" dirty="0" err="1" smtClean="0">
                <a:solidFill>
                  <a:srgbClr val="333399"/>
                </a:solidFill>
              </a:rPr>
              <a:t>Lett</a:t>
            </a:r>
            <a:r>
              <a:rPr lang="de-DE" sz="1100" dirty="0">
                <a:solidFill>
                  <a:srgbClr val="333399"/>
                </a:solidFill>
              </a:rPr>
              <a:t>.</a:t>
            </a:r>
            <a:r>
              <a:rPr lang="de-DE" sz="1100" dirty="0" smtClean="0">
                <a:solidFill>
                  <a:srgbClr val="333399"/>
                </a:solidFill>
              </a:rPr>
              <a:t> </a:t>
            </a:r>
            <a:r>
              <a:rPr lang="de-DE" sz="1100" b="1" dirty="0" smtClean="0">
                <a:solidFill>
                  <a:srgbClr val="333399"/>
                </a:solidFill>
              </a:rPr>
              <a:t>103</a:t>
            </a:r>
            <a:r>
              <a:rPr lang="de-DE" sz="1100" dirty="0" smtClean="0">
                <a:solidFill>
                  <a:srgbClr val="333399"/>
                </a:solidFill>
              </a:rPr>
              <a:t> (2009)</a:t>
            </a:r>
            <a:endParaRPr lang="de-DE" sz="1100" dirty="0">
              <a:solidFill>
                <a:srgbClr val="333399"/>
              </a:solidFill>
              <a:sym typeface="Symbol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159278"/>
            <a:ext cx="2767250" cy="218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 bwMode="auto">
          <a:xfrm>
            <a:off x="523483" y="1583214"/>
            <a:ext cx="1672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squeez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light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8" name="Textfeld 7"/>
          <p:cNvSpPr txBox="1"/>
          <p:nvPr/>
        </p:nvSpPr>
        <p:spPr bwMode="auto">
          <a:xfrm>
            <a:off x="6372200" y="4391526"/>
            <a:ext cx="226376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Oka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,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Appl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. Phys. </a:t>
            </a:r>
            <a:r>
              <a:rPr lang="de-DE" sz="1100" dirty="0" err="1" smtClean="0">
                <a:solidFill>
                  <a:srgbClr val="001B72"/>
                </a:solidFill>
                <a:sym typeface="Symbol"/>
              </a:rPr>
              <a:t>Lett</a:t>
            </a:r>
            <a:r>
              <a:rPr lang="de-DE" sz="1100" dirty="0">
                <a:solidFill>
                  <a:srgbClr val="001B72"/>
                </a:solidFill>
                <a:sym typeface="Symbol"/>
              </a:rPr>
              <a:t>.</a:t>
            </a:r>
            <a:r>
              <a:rPr lang="de-DE" sz="1100" dirty="0" smtClean="0">
                <a:solidFill>
                  <a:srgbClr val="001B72"/>
                </a:solidFill>
                <a:sym typeface="Symbol"/>
              </a:rPr>
              <a:t> 103 (2013)</a:t>
            </a:r>
            <a:endParaRPr lang="de-DE" sz="11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4" name="Textfeld 13"/>
          <p:cNvSpPr txBox="1"/>
          <p:nvPr/>
        </p:nvSpPr>
        <p:spPr bwMode="auto">
          <a:xfrm>
            <a:off x="3491880" y="1583214"/>
            <a:ext cx="1672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s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g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otons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5" name="Textfeld 14"/>
          <p:cNvSpPr txBox="1"/>
          <p:nvPr/>
        </p:nvSpPr>
        <p:spPr bwMode="auto">
          <a:xfrm>
            <a:off x="6716171" y="1583214"/>
            <a:ext cx="1582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entanglement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0" name="Textfeld 9"/>
          <p:cNvSpPr txBox="1"/>
          <p:nvPr/>
        </p:nvSpPr>
        <p:spPr bwMode="auto">
          <a:xfrm>
            <a:off x="109654" y="4936192"/>
            <a:ext cx="26621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n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nli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. vs.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los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time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cale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8" name="Textfeld 17"/>
          <p:cNvSpPr txBox="1"/>
          <p:nvPr/>
        </p:nvSpPr>
        <p:spPr bwMode="auto">
          <a:xfrm>
            <a:off x="3059833" y="4941168"/>
            <a:ext cx="288032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c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upling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non-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osonic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ystems</a:t>
            </a:r>
            <a:endParaRPr lang="de-DE" dirty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e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hanc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mission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9" name="Textfeld 18"/>
          <p:cNvSpPr txBox="1"/>
          <p:nvPr/>
        </p:nvSpPr>
        <p:spPr bwMode="auto">
          <a:xfrm>
            <a:off x="6302342" y="4941168"/>
            <a:ext cx="28416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via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terac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ystem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4096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0825" y="116632"/>
            <a:ext cx="8893175" cy="461665"/>
          </a:xfrm>
        </p:spPr>
        <p:txBody>
          <a:bodyPr/>
          <a:lstStyle/>
          <a:p>
            <a:r>
              <a:rPr lang="de-DE" sz="2400" dirty="0" err="1" smtClean="0"/>
              <a:t>Nanostructures</a:t>
            </a:r>
            <a:r>
              <a:rPr lang="de-DE" sz="2400" dirty="0" smtClean="0"/>
              <a:t>: </a:t>
            </a:r>
            <a:r>
              <a:rPr lang="de-DE" sz="2400" dirty="0" smtClean="0"/>
              <a:t>Single Photon </a:t>
            </a:r>
            <a:r>
              <a:rPr lang="de-DE" sz="2400" dirty="0" err="1" smtClean="0"/>
              <a:t>Sources</a:t>
            </a:r>
            <a:endParaRPr lang="de-DE" sz="2400" dirty="0"/>
          </a:p>
        </p:txBody>
      </p:sp>
      <p:sp>
        <p:nvSpPr>
          <p:cNvPr id="4" name="Textfeld 3"/>
          <p:cNvSpPr txBox="1"/>
          <p:nvPr/>
        </p:nvSpPr>
        <p:spPr bwMode="auto">
          <a:xfrm>
            <a:off x="179512" y="1492042"/>
            <a:ext cx="309571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e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hance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single-phot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e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.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properties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urvive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948" y="836712"/>
            <a:ext cx="2373034" cy="216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991" y="1052736"/>
            <a:ext cx="3024336" cy="187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 descr="http://www.nature.com/nphoton/journal/v4/n3/covers/largecover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699" y="3454186"/>
            <a:ext cx="1633781" cy="2135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478831"/>
            <a:ext cx="2924863" cy="211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 bwMode="auto">
          <a:xfrm>
            <a:off x="5292080" y="5661248"/>
            <a:ext cx="25154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Claudon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 et al., Nat. </a:t>
            </a: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Phot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en-US" sz="1200" b="1" dirty="0" smtClean="0">
                <a:solidFill>
                  <a:srgbClr val="001B72"/>
                </a:solidFill>
                <a:sym typeface="Symbol"/>
              </a:rPr>
              <a:t>4 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(2010)</a:t>
            </a:r>
            <a:endParaRPr lang="en-US" sz="12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5" name="Textfeld 4"/>
          <p:cNvSpPr txBox="1"/>
          <p:nvPr/>
        </p:nvSpPr>
        <p:spPr bwMode="auto">
          <a:xfrm>
            <a:off x="6084168" y="2996952"/>
            <a:ext cx="239520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dirty="0" err="1" smtClean="0">
                <a:solidFill>
                  <a:srgbClr val="001B72"/>
                </a:solidFill>
                <a:sym typeface="Symbol"/>
              </a:rPr>
              <a:t>Akimov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 et al., Nature </a:t>
            </a:r>
            <a:r>
              <a:rPr lang="en-US" sz="1200" b="1" dirty="0">
                <a:solidFill>
                  <a:srgbClr val="001B72"/>
                </a:solidFill>
                <a:sym typeface="Symbol"/>
              </a:rPr>
              <a:t>450</a:t>
            </a:r>
            <a:r>
              <a:rPr lang="en-US" sz="1200" dirty="0">
                <a:solidFill>
                  <a:srgbClr val="001B72"/>
                </a:solidFill>
                <a:sym typeface="Symbol"/>
              </a:rPr>
              <a:t> </a:t>
            </a:r>
            <a:r>
              <a:rPr lang="en-US" sz="1200" dirty="0" smtClean="0">
                <a:solidFill>
                  <a:srgbClr val="001B72"/>
                </a:solidFill>
                <a:sym typeface="Symbol"/>
              </a:rPr>
              <a:t>(2007)</a:t>
            </a:r>
            <a:endParaRPr lang="en-US" sz="12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9" name="Textfeld 8"/>
          <p:cNvSpPr txBox="1"/>
          <p:nvPr/>
        </p:nvSpPr>
        <p:spPr bwMode="auto">
          <a:xfrm>
            <a:off x="179512" y="3356992"/>
            <a:ext cx="3102131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Goal: Ultra-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righ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integrated</a:t>
            </a:r>
            <a:endParaRPr lang="de-DE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single-phot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ource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mputation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q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ryptography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single-photo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nteractions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  <a:p>
            <a:pPr marL="285750" indent="-285750" eaLnBrk="1" hangingPunct="1">
              <a:spcBef>
                <a:spcPct val="50000"/>
              </a:spcBef>
              <a:buFontTx/>
              <a:buChar char="-"/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…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12679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ingle-Photon Source </a:t>
            </a:r>
            <a:r>
              <a:rPr lang="de-DE" dirty="0" err="1" smtClean="0"/>
              <a:t>Characterization</a:t>
            </a:r>
            <a:r>
              <a:rPr lang="de-DE" dirty="0" smtClean="0"/>
              <a:t> – g²(</a:t>
            </a:r>
            <a:r>
              <a:rPr lang="el-GR" dirty="0"/>
              <a:t>τ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107504" y="764704"/>
            <a:ext cx="368562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Usu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ific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econd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-order</a:t>
            </a: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correlation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function</a:t>
            </a:r>
            <a:endParaRPr lang="de-DE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179512" y="2572162"/>
            <a:ext cx="584006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Wh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?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ompar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ossib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las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quantum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value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lassically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Order not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mpartan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297399"/>
            <a:ext cx="4752528" cy="13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251520" y="486916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a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        : 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987551"/>
            <a:ext cx="469776" cy="169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843771"/>
            <a:ext cx="1733550" cy="4572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180" y="836712"/>
            <a:ext cx="2284324" cy="17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097458"/>
            <a:ext cx="4650325" cy="88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13203"/>
            <a:ext cx="4642123" cy="73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U:\Talks\201312 Nanoantennas nonclassical light sources\Hanbury Brown and Twiss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151807"/>
            <a:ext cx="1857609" cy="257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312" y="4828351"/>
            <a:ext cx="2400646" cy="4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35" y="5796813"/>
            <a:ext cx="2033029" cy="29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470" y="5733256"/>
            <a:ext cx="2363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595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Quantum </a:t>
            </a:r>
            <a:r>
              <a:rPr lang="de-DE" dirty="0"/>
              <a:t>g²(</a:t>
            </a:r>
            <a:r>
              <a:rPr lang="el-GR" dirty="0"/>
              <a:t>τ</a:t>
            </a:r>
            <a:r>
              <a:rPr lang="de-DE" dirty="0"/>
              <a:t>)</a:t>
            </a:r>
          </a:p>
        </p:txBody>
      </p:sp>
      <p:sp>
        <p:nvSpPr>
          <p:cNvPr id="3" name="Textfeld 2"/>
          <p:cNvSpPr txBox="1"/>
          <p:nvPr/>
        </p:nvSpPr>
        <p:spPr bwMode="auto">
          <a:xfrm>
            <a:off x="251520" y="940078"/>
            <a:ext cx="562205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001B72"/>
                </a:solidFill>
                <a:sym typeface="Symbol"/>
              </a:rPr>
              <a:t>Cannot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gnor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rder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f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perator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!</a:t>
            </a:r>
          </a:p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a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sump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ingl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mod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field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(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otherwis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umm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)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143429"/>
            <a:ext cx="4537496" cy="637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330469"/>
            <a:ext cx="5264249" cy="168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4539828" y="4171822"/>
            <a:ext cx="608236" cy="337298"/>
          </a:xfrm>
          <a:prstGeom prst="rect">
            <a:avLst/>
          </a:prstGeom>
          <a:noFill/>
          <a:ln w="3175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6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34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Quantum </a:t>
            </a:r>
            <a:r>
              <a:rPr lang="de-DE" dirty="0"/>
              <a:t>g²(</a:t>
            </a:r>
            <a:r>
              <a:rPr lang="el-GR" dirty="0"/>
              <a:t>τ</a:t>
            </a:r>
            <a:r>
              <a:rPr lang="de-DE" dirty="0" smtClean="0"/>
              <a:t>) - </a:t>
            </a:r>
            <a:r>
              <a:rPr lang="de-DE" dirty="0" err="1" smtClean="0"/>
              <a:t>examples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251520" y="940078"/>
            <a:ext cx="21339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FF0000"/>
                </a:solidFill>
                <a:sym typeface="Symbol"/>
              </a:rPr>
              <a:t>Thermal Radi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029727"/>
            <a:ext cx="1224135" cy="23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04054"/>
            <a:ext cx="3867894" cy="916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8" y="2668760"/>
            <a:ext cx="5825738" cy="832248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988" y="908720"/>
            <a:ext cx="2803134" cy="150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6583046" y="2503929"/>
            <a:ext cx="250562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Boitier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et al., Nat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Comm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b="1" dirty="0" smtClean="0">
                <a:solidFill>
                  <a:srgbClr val="001B72"/>
                </a:solidFill>
                <a:sym typeface="Symbol"/>
              </a:rPr>
              <a:t>2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(2011)</a:t>
            </a:r>
            <a:endParaRPr lang="de-DE" sz="1200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3" name="Textfeld 12"/>
          <p:cNvSpPr txBox="1"/>
          <p:nvPr/>
        </p:nvSpPr>
        <p:spPr bwMode="auto">
          <a:xfrm>
            <a:off x="251520" y="4075078"/>
            <a:ext cx="2236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 smtClean="0">
                <a:solidFill>
                  <a:srgbClr val="FF0000"/>
                </a:solidFill>
                <a:sym typeface="Symbol"/>
              </a:rPr>
              <a:t>Coherent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Radi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653136"/>
            <a:ext cx="3112574" cy="610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feld 14"/>
          <p:cNvSpPr txBox="1"/>
          <p:nvPr/>
        </p:nvSpPr>
        <p:spPr bwMode="auto">
          <a:xfrm>
            <a:off x="3560306" y="4773471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(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oiss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)</a:t>
            </a:r>
            <a:endParaRPr lang="de-DE" dirty="0" smtClean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077072"/>
            <a:ext cx="1584176" cy="30975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7" name="Textfeld 16"/>
          <p:cNvSpPr txBox="1"/>
          <p:nvPr/>
        </p:nvSpPr>
        <p:spPr bwMode="auto">
          <a:xfrm>
            <a:off x="323528" y="5733256"/>
            <a:ext cx="4685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err="1">
                <a:solidFill>
                  <a:srgbClr val="001B72"/>
                </a:solidFill>
                <a:sym typeface="Symbol"/>
              </a:rPr>
              <a:t>i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terpretati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h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photon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rriv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i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bunches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4" name="Textfeld 3"/>
          <p:cNvSpPr txBox="1"/>
          <p:nvPr/>
        </p:nvSpPr>
        <p:spPr bwMode="auto">
          <a:xfrm>
            <a:off x="4495890" y="1835532"/>
            <a:ext cx="1428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(Boltzmann)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053" y="2968315"/>
            <a:ext cx="2048435" cy="2692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feld 18"/>
          <p:cNvSpPr txBox="1"/>
          <p:nvPr/>
        </p:nvSpPr>
        <p:spPr bwMode="auto">
          <a:xfrm>
            <a:off x="6156176" y="5661248"/>
            <a:ext cx="26194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200" dirty="0" smtClean="0">
                <a:solidFill>
                  <a:srgbClr val="001B72"/>
                </a:solidFill>
                <a:sym typeface="Symbol"/>
              </a:rPr>
              <a:t>Öttl et 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al., 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Phys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Rev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Lett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1200" b="1" dirty="0" smtClean="0">
                <a:solidFill>
                  <a:srgbClr val="001B72"/>
                </a:solidFill>
                <a:sym typeface="Symbol"/>
              </a:rPr>
              <a:t>95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(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2005)</a:t>
            </a:r>
            <a:endParaRPr lang="de-DE" sz="12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3835458"/>
            <a:ext cx="504056" cy="241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899118"/>
            <a:ext cx="1209327" cy="161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432" y="5153530"/>
            <a:ext cx="360040" cy="219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336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Quantum </a:t>
            </a:r>
            <a:r>
              <a:rPr lang="de-DE" dirty="0"/>
              <a:t>g²(</a:t>
            </a:r>
            <a:r>
              <a:rPr lang="el-GR" dirty="0"/>
              <a:t>τ</a:t>
            </a:r>
            <a:r>
              <a:rPr lang="de-DE" dirty="0" smtClean="0"/>
              <a:t>) - </a:t>
            </a:r>
            <a:r>
              <a:rPr lang="de-DE" dirty="0" err="1" smtClean="0"/>
              <a:t>examples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 bwMode="auto">
          <a:xfrm>
            <a:off x="251520" y="940078"/>
            <a:ext cx="19159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FF0000"/>
                </a:solidFill>
                <a:sym typeface="Symbol"/>
              </a:rPr>
              <a:t>n-photon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ourc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sp>
        <p:nvSpPr>
          <p:cNvPr id="11" name="Textfeld 10"/>
          <p:cNvSpPr txBox="1"/>
          <p:nvPr/>
        </p:nvSpPr>
        <p:spPr bwMode="auto">
          <a:xfrm>
            <a:off x="2395592" y="940078"/>
            <a:ext cx="35445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all light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is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in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th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‘th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(Fock)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state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: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488" y="921053"/>
            <a:ext cx="1728192" cy="62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628800"/>
            <a:ext cx="3844344" cy="79567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4" name="Textfeld 3"/>
          <p:cNvSpPr txBox="1"/>
          <p:nvPr/>
        </p:nvSpPr>
        <p:spPr bwMode="auto">
          <a:xfrm>
            <a:off x="251520" y="2852936"/>
            <a:ext cx="56092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dirty="0" smtClean="0">
                <a:solidFill>
                  <a:srgbClr val="001B72"/>
                </a:solidFill>
                <a:sym typeface="Symbol"/>
              </a:rPr>
              <a:t>n = 1: g²(0) = 0!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no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classical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1B72"/>
                </a:solidFill>
                <a:sym typeface="Symbol"/>
              </a:rPr>
              <a:t>analogon</a:t>
            </a:r>
            <a:r>
              <a:rPr lang="de-DE" dirty="0" smtClean="0">
                <a:solidFill>
                  <a:srgbClr val="001B72"/>
                </a:solidFill>
                <a:sym typeface="Symbol"/>
              </a:rPr>
              <a:t> –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antibunching</a:t>
            </a:r>
            <a:endParaRPr lang="de-DE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95" y="3501008"/>
            <a:ext cx="5591949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 bwMode="auto">
          <a:xfrm>
            <a:off x="1691680" y="5517232"/>
            <a:ext cx="28903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Kimble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et al., Phys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Rev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dirty="0" err="1" smtClean="0">
                <a:solidFill>
                  <a:srgbClr val="001B72"/>
                </a:solidFill>
                <a:sym typeface="Symbol"/>
              </a:rPr>
              <a:t>Lett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. </a:t>
            </a:r>
            <a:r>
              <a:rPr lang="de-DE" sz="1200" b="1" dirty="0" smtClean="0">
                <a:solidFill>
                  <a:srgbClr val="001B72"/>
                </a:solidFill>
                <a:sym typeface="Symbol"/>
              </a:rPr>
              <a:t>39</a:t>
            </a:r>
            <a:r>
              <a:rPr lang="de-DE" sz="1200" dirty="0" smtClean="0">
                <a:solidFill>
                  <a:srgbClr val="001B72"/>
                </a:solidFill>
                <a:sym typeface="Symbol"/>
              </a:rPr>
              <a:t> (1977)</a:t>
            </a:r>
            <a:endParaRPr lang="de-DE" sz="1200" dirty="0">
              <a:solidFill>
                <a:srgbClr val="001B72"/>
              </a:solidFill>
              <a:sym typeface="Symbol"/>
            </a:endParaRP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926" y="3500195"/>
            <a:ext cx="2675570" cy="237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5206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1_default">
  <a:themeElements>
    <a:clrScheme name="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1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317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 rtlCol="0">
        <a:spAutoFit/>
      </a:bodyPr>
      <a:lstStyle>
        <a:defPPr eaLnBrk="1" hangingPunct="1">
          <a:spcBef>
            <a:spcPct val="50000"/>
          </a:spcBef>
          <a:defRPr dirty="0">
            <a:solidFill>
              <a:srgbClr val="001B72"/>
            </a:solidFill>
            <a:sym typeface="Symbol"/>
          </a:defRPr>
        </a:defPPr>
      </a:lstStyle>
    </a:tx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au_blau_2</Template>
  <TotalTime>0</TotalTime>
  <Words>1251</Words>
  <Application>Microsoft Office PowerPoint</Application>
  <PresentationFormat>Bildschirmpräsentation (4:3)</PresentationFormat>
  <Paragraphs>215</Paragraphs>
  <Slides>31</Slides>
  <Notes>2</Notes>
  <HiddenSlides>1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1</vt:i4>
      </vt:variant>
    </vt:vector>
  </HeadingPairs>
  <TitlesOfParts>
    <vt:vector size="33" baseType="lpstr">
      <vt:lpstr>1_default</vt:lpstr>
      <vt:lpstr>Equation</vt:lpstr>
      <vt:lpstr>Nanoantennas for ultrabright single photon sources</vt:lpstr>
      <vt:lpstr>Feynman’s Dream</vt:lpstr>
      <vt:lpstr>Outline</vt:lpstr>
      <vt:lpstr>Nonclassical Light</vt:lpstr>
      <vt:lpstr>Nanostructures: Single Photon Sources</vt:lpstr>
      <vt:lpstr>Single-Photon Source Characterization – g²(τ)</vt:lpstr>
      <vt:lpstr>Quantum g²(τ)</vt:lpstr>
      <vt:lpstr>Quantum g²(τ) - examples</vt:lpstr>
      <vt:lpstr>Quantum g²(τ) - examples</vt:lpstr>
      <vt:lpstr>Why Nanoantennas for Single-Photon Sources?</vt:lpstr>
      <vt:lpstr>PowerPoint-Präsentation</vt:lpstr>
      <vt:lpstr>Characteristics of Nanoantennas</vt:lpstr>
      <vt:lpstr>PowerPoint-Präsentation</vt:lpstr>
      <vt:lpstr>Nanoantenna &amp; Quantum System Interaction</vt:lpstr>
      <vt:lpstr>Nanoantenna cQED</vt:lpstr>
      <vt:lpstr>Cavity Quantization also for Nanoantennas?</vt:lpstr>
      <vt:lpstr>Single-Photon Sources – Real Quantum Approach</vt:lpstr>
      <vt:lpstr>Quantum Single Photon Source – Emission rate</vt:lpstr>
      <vt:lpstr>Nanoantenna Design</vt:lpstr>
      <vt:lpstr>Quantum Calculations</vt:lpstr>
      <vt:lpstr>Emission Rate Theory Check</vt:lpstr>
      <vt:lpstr>Check for nonclassicality – quantum simulations</vt:lpstr>
      <vt:lpstr>Conclusion</vt:lpstr>
      <vt:lpstr>PowerPoint-Präsentation</vt:lpstr>
      <vt:lpstr>Cavity Quantization in a Nutshell I</vt:lpstr>
      <vt:lpstr>Cavity Quantization in a Nutshell II</vt:lpstr>
      <vt:lpstr>Squeezed Light - Heisenberg</vt:lpstr>
      <vt:lpstr>Squeezed Light - Operators</vt:lpstr>
      <vt:lpstr>Squeezed State Generation - Theory</vt:lpstr>
      <vt:lpstr>Squeezed State Generation - Physics</vt:lpstr>
      <vt:lpstr>Squeezed states – Opportunities?!</vt:lpstr>
    </vt:vector>
  </TitlesOfParts>
  <Company>FSU Je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falk</dc:creator>
  <cp:lastModifiedBy>Robert Filter</cp:lastModifiedBy>
  <cp:revision>745</cp:revision>
  <dcterms:created xsi:type="dcterms:W3CDTF">2006-01-17T07:54:24Z</dcterms:created>
  <dcterms:modified xsi:type="dcterms:W3CDTF">2014-03-01T09:02:51Z</dcterms:modified>
</cp:coreProperties>
</file>